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4ACC5E" w14:textId="77777777" w:rsidR="00940D6B" w:rsidRPr="00E055E2" w:rsidRDefault="00940D6B" w:rsidP="00940D6B">
      <w:pPr>
        <w:rPr>
          <w:color w:val="000000"/>
        </w:rPr>
      </w:pPr>
    </w:p>
    <w:p w14:paraId="078EF0DE" w14:textId="77777777" w:rsidR="00B556AC" w:rsidRPr="00E055E2" w:rsidRDefault="00B556AC" w:rsidP="00940D6B">
      <w:pPr>
        <w:rPr>
          <w:color w:val="000000"/>
        </w:rPr>
      </w:pPr>
    </w:p>
    <w:p w14:paraId="11BB2967" w14:textId="77777777" w:rsidR="00B556AC" w:rsidRPr="00E055E2" w:rsidRDefault="00B556AC" w:rsidP="00940D6B">
      <w:pPr>
        <w:rPr>
          <w:color w:val="000000"/>
        </w:rPr>
      </w:pPr>
    </w:p>
    <w:p w14:paraId="54300319" w14:textId="77777777" w:rsidR="00B556AC" w:rsidRPr="00E055E2" w:rsidRDefault="00B556AC" w:rsidP="00940D6B">
      <w:pPr>
        <w:rPr>
          <w:color w:val="000000"/>
        </w:rPr>
      </w:pPr>
    </w:p>
    <w:p w14:paraId="50F3B624" w14:textId="77777777" w:rsidR="00940D6B" w:rsidRPr="00E055E2" w:rsidRDefault="00940D6B" w:rsidP="00940D6B">
      <w:pPr>
        <w:rPr>
          <w:color w:val="000000"/>
        </w:rPr>
      </w:pPr>
    </w:p>
    <w:p w14:paraId="309F57AC" w14:textId="77777777" w:rsidR="00940D6B" w:rsidRPr="00E055E2" w:rsidRDefault="00940D6B" w:rsidP="00B556AC">
      <w:pPr>
        <w:jc w:val="center"/>
        <w:rPr>
          <w:color w:val="000000"/>
          <w:sz w:val="120"/>
          <w:szCs w:val="120"/>
        </w:rPr>
      </w:pPr>
      <w:r w:rsidRPr="00E055E2">
        <w:rPr>
          <w:color w:val="000000"/>
          <w:sz w:val="120"/>
          <w:szCs w:val="120"/>
        </w:rPr>
        <w:t>Chapter 7</w:t>
      </w:r>
    </w:p>
    <w:p w14:paraId="6BF33E18" w14:textId="77777777" w:rsidR="00940D6B" w:rsidRPr="00E055E2" w:rsidRDefault="00940D6B" w:rsidP="00B556AC">
      <w:pPr>
        <w:jc w:val="center"/>
        <w:rPr>
          <w:color w:val="000000"/>
          <w:sz w:val="120"/>
          <w:szCs w:val="120"/>
        </w:rPr>
      </w:pPr>
    </w:p>
    <w:p w14:paraId="6DA20C09" w14:textId="77777777" w:rsidR="00940D6B" w:rsidRPr="00E055E2" w:rsidRDefault="00940D6B" w:rsidP="00B556AC">
      <w:pPr>
        <w:jc w:val="center"/>
        <w:rPr>
          <w:color w:val="000000"/>
          <w:sz w:val="120"/>
          <w:szCs w:val="120"/>
        </w:rPr>
      </w:pPr>
      <w:r w:rsidRPr="00E055E2">
        <w:rPr>
          <w:color w:val="000000"/>
          <w:sz w:val="120"/>
          <w:szCs w:val="120"/>
        </w:rPr>
        <w:t>Systems of</w:t>
      </w:r>
    </w:p>
    <w:p w14:paraId="7CB4B611" w14:textId="77777777" w:rsidR="00940D6B" w:rsidRPr="00E055E2" w:rsidRDefault="00940D6B" w:rsidP="00B556AC">
      <w:pPr>
        <w:jc w:val="center"/>
        <w:rPr>
          <w:color w:val="000000"/>
          <w:sz w:val="120"/>
          <w:szCs w:val="120"/>
        </w:rPr>
      </w:pPr>
      <w:r w:rsidRPr="00E055E2">
        <w:rPr>
          <w:color w:val="000000"/>
          <w:sz w:val="120"/>
          <w:szCs w:val="120"/>
        </w:rPr>
        <w:t>Linear Equations</w:t>
      </w:r>
    </w:p>
    <w:p w14:paraId="3BB9B3AB" w14:textId="77777777" w:rsidR="00940D6B" w:rsidRPr="00E055E2" w:rsidRDefault="00940D6B" w:rsidP="00B556AC">
      <w:pPr>
        <w:jc w:val="center"/>
        <w:rPr>
          <w:color w:val="000000"/>
          <w:sz w:val="120"/>
          <w:szCs w:val="120"/>
        </w:rPr>
      </w:pPr>
      <w:r w:rsidRPr="00E055E2">
        <w:rPr>
          <w:color w:val="000000"/>
          <w:sz w:val="120"/>
          <w:szCs w:val="120"/>
        </w:rPr>
        <w:t>&amp;</w:t>
      </w:r>
    </w:p>
    <w:p w14:paraId="5E2E8CF2" w14:textId="77777777" w:rsidR="00940D6B" w:rsidRPr="00E055E2" w:rsidRDefault="00940D6B" w:rsidP="00B556AC">
      <w:pPr>
        <w:jc w:val="center"/>
        <w:rPr>
          <w:color w:val="000000"/>
          <w:sz w:val="144"/>
        </w:rPr>
      </w:pPr>
      <w:r w:rsidRPr="00E055E2">
        <w:rPr>
          <w:color w:val="000000"/>
          <w:sz w:val="120"/>
          <w:szCs w:val="120"/>
        </w:rPr>
        <w:t>Inequalities</w:t>
      </w:r>
    </w:p>
    <w:p w14:paraId="3AE21A59" w14:textId="77777777" w:rsidR="00940D6B" w:rsidRPr="00E055E2" w:rsidRDefault="00940D6B" w:rsidP="00940D6B">
      <w:pPr>
        <w:rPr>
          <w:color w:val="000000"/>
        </w:rPr>
      </w:pPr>
    </w:p>
    <w:p w14:paraId="0F199A88" w14:textId="77777777" w:rsidR="00940D6B" w:rsidRPr="00E055E2" w:rsidRDefault="00940D6B" w:rsidP="00940D6B">
      <w:pPr>
        <w:rPr>
          <w:color w:val="000000"/>
        </w:rPr>
      </w:pPr>
    </w:p>
    <w:p w14:paraId="644A10D8" w14:textId="77777777" w:rsidR="00940D6B" w:rsidRPr="00E055E2" w:rsidRDefault="00940D6B" w:rsidP="00940D6B">
      <w:pPr>
        <w:rPr>
          <w:color w:val="000000"/>
        </w:rPr>
      </w:pPr>
    </w:p>
    <w:p w14:paraId="08752C94" w14:textId="77777777" w:rsidR="00394B77" w:rsidRPr="00E055E2" w:rsidRDefault="00394B77" w:rsidP="00940D6B">
      <w:pPr>
        <w:rPr>
          <w:color w:val="000000"/>
        </w:rPr>
      </w:pPr>
    </w:p>
    <w:p w14:paraId="123BD1C8" w14:textId="77777777" w:rsidR="00940D6B" w:rsidRPr="00E055E2" w:rsidRDefault="00E055E2" w:rsidP="00940D6B">
      <w:pPr>
        <w:rPr>
          <w:color w:val="000000"/>
          <w:sz w:val="32"/>
        </w:rPr>
      </w:pPr>
      <w:r>
        <w:rPr>
          <w:b/>
          <w:color w:val="000000"/>
          <w:sz w:val="32"/>
        </w:rPr>
        <w:br w:type="page"/>
      </w:r>
      <w:r w:rsidR="00940D6B" w:rsidRPr="00E055E2">
        <w:rPr>
          <w:b/>
          <w:color w:val="000000"/>
          <w:sz w:val="32"/>
        </w:rPr>
        <w:lastRenderedPageBreak/>
        <w:t xml:space="preserve">Section </w:t>
      </w:r>
      <w:proofErr w:type="gramStart"/>
      <w:r w:rsidR="00940D6B" w:rsidRPr="00E055E2">
        <w:rPr>
          <w:b/>
          <w:color w:val="000000"/>
          <w:sz w:val="32"/>
        </w:rPr>
        <w:t>7.1  Solving</w:t>
      </w:r>
      <w:proofErr w:type="gramEnd"/>
      <w:r w:rsidR="00940D6B" w:rsidRPr="00E055E2">
        <w:rPr>
          <w:b/>
          <w:color w:val="000000"/>
          <w:sz w:val="32"/>
        </w:rPr>
        <w:t xml:space="preserve"> Linear Systems by Graphing</w:t>
      </w:r>
    </w:p>
    <w:p w14:paraId="1BEB98FC" w14:textId="77777777" w:rsidR="00940D6B" w:rsidRPr="00E055E2" w:rsidRDefault="00940D6B" w:rsidP="00940D6B">
      <w:pPr>
        <w:rPr>
          <w:color w:val="000000"/>
        </w:rPr>
      </w:pPr>
    </w:p>
    <w:p w14:paraId="3858BF48" w14:textId="77777777" w:rsidR="00B556AC" w:rsidRPr="00E055E2" w:rsidRDefault="00B556AC" w:rsidP="00940D6B">
      <w:pPr>
        <w:rPr>
          <w:color w:val="000000"/>
        </w:rPr>
      </w:pPr>
    </w:p>
    <w:p w14:paraId="3FAF0ECA" w14:textId="77777777" w:rsidR="00940D6B" w:rsidRPr="00E055E2" w:rsidRDefault="00940D6B" w:rsidP="00940D6B">
      <w:pPr>
        <w:rPr>
          <w:color w:val="000000"/>
        </w:rPr>
      </w:pPr>
    </w:p>
    <w:p w14:paraId="39D728DC" w14:textId="77777777" w:rsidR="00940D6B" w:rsidRPr="00E055E2" w:rsidRDefault="00940D6B" w:rsidP="00940D6B">
      <w:pPr>
        <w:rPr>
          <w:i/>
          <w:color w:val="000000"/>
        </w:rPr>
      </w:pPr>
      <w:r w:rsidRPr="00E055E2">
        <w:rPr>
          <w:i/>
          <w:color w:val="000000"/>
        </w:rPr>
        <w:t>System of Linear Equations</w:t>
      </w:r>
    </w:p>
    <w:p w14:paraId="0E4752B9" w14:textId="77777777" w:rsidR="00940D6B" w:rsidRPr="00E055E2" w:rsidRDefault="00940D6B" w:rsidP="00940D6B">
      <w:pPr>
        <w:rPr>
          <w:i/>
          <w:color w:val="000000"/>
        </w:rPr>
      </w:pPr>
    </w:p>
    <w:p w14:paraId="613D2BAB" w14:textId="77777777" w:rsidR="00940D6B" w:rsidRPr="00E055E2" w:rsidRDefault="00940D6B" w:rsidP="00940D6B">
      <w:pPr>
        <w:rPr>
          <w:i/>
          <w:color w:val="000000"/>
        </w:rPr>
      </w:pPr>
    </w:p>
    <w:p w14:paraId="02C11C43" w14:textId="77777777" w:rsidR="00940D6B" w:rsidRPr="00E055E2" w:rsidRDefault="00940D6B" w:rsidP="00940D6B">
      <w:pPr>
        <w:rPr>
          <w:i/>
          <w:color w:val="000000"/>
        </w:rPr>
      </w:pPr>
    </w:p>
    <w:p w14:paraId="4565E159" w14:textId="77777777" w:rsidR="00940D6B" w:rsidRPr="00E055E2" w:rsidRDefault="00940D6B" w:rsidP="00940D6B">
      <w:pPr>
        <w:rPr>
          <w:color w:val="000000"/>
        </w:rPr>
      </w:pPr>
      <w:r w:rsidRPr="00E055E2">
        <w:rPr>
          <w:i/>
          <w:color w:val="000000"/>
        </w:rPr>
        <w:t>Solution of a System of Linear Equations</w:t>
      </w:r>
    </w:p>
    <w:p w14:paraId="7082F736" w14:textId="77777777" w:rsidR="00940D6B" w:rsidRPr="00E055E2" w:rsidRDefault="00940D6B" w:rsidP="00940D6B">
      <w:pPr>
        <w:rPr>
          <w:color w:val="000000"/>
        </w:rPr>
      </w:pPr>
    </w:p>
    <w:p w14:paraId="6B52C854" w14:textId="77777777" w:rsidR="00940D6B" w:rsidRPr="00E055E2" w:rsidRDefault="00940D6B" w:rsidP="00940D6B">
      <w:pPr>
        <w:rPr>
          <w:color w:val="000000"/>
        </w:rPr>
      </w:pPr>
    </w:p>
    <w:p w14:paraId="61DC2624" w14:textId="77777777" w:rsidR="00394B77" w:rsidRPr="00E055E2" w:rsidRDefault="00394B77" w:rsidP="00940D6B">
      <w:pPr>
        <w:rPr>
          <w:color w:val="000000"/>
        </w:rPr>
      </w:pPr>
    </w:p>
    <w:p w14:paraId="55B01502" w14:textId="77777777" w:rsidR="00940D6B" w:rsidRPr="00E055E2" w:rsidRDefault="00940D6B" w:rsidP="00940D6B">
      <w:pPr>
        <w:rPr>
          <w:color w:val="000000"/>
        </w:rPr>
      </w:pPr>
    </w:p>
    <w:p w14:paraId="5F22D713" w14:textId="77777777" w:rsidR="00940D6B" w:rsidRPr="00E055E2" w:rsidRDefault="00940D6B" w:rsidP="00940D6B">
      <w:pPr>
        <w:rPr>
          <w:color w:val="000000"/>
        </w:rPr>
      </w:pPr>
    </w:p>
    <w:p w14:paraId="56A1DC93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</w:r>
    </w:p>
    <w:p w14:paraId="1A97EA17" w14:textId="77777777" w:rsidR="00940D6B" w:rsidRPr="00E055E2" w:rsidRDefault="00F5656E" w:rsidP="00940D6B">
      <w:pPr>
        <w:rPr>
          <w:color w:val="000000"/>
        </w:rPr>
      </w:pPr>
      <w:r w:rsidRPr="00E055E2">
        <w:rPr>
          <w:b/>
          <w:color w:val="000000"/>
        </w:rPr>
        <w:t xml:space="preserve">*** </w:t>
      </w:r>
      <w:r w:rsidR="00940D6B" w:rsidRPr="00E055E2">
        <w:rPr>
          <w:b/>
          <w:color w:val="000000"/>
        </w:rPr>
        <w:t>Solving a Linear System Using Graph-and-Check</w:t>
      </w:r>
    </w:p>
    <w:p w14:paraId="50FC4367" w14:textId="77777777" w:rsidR="00940D6B" w:rsidRPr="00E055E2" w:rsidRDefault="00940D6B" w:rsidP="00940D6B">
      <w:pPr>
        <w:rPr>
          <w:color w:val="000000"/>
        </w:rPr>
      </w:pPr>
    </w:p>
    <w:p w14:paraId="78B2B875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>1.  Write each equation in a form that is easy to graph.</w:t>
      </w:r>
    </w:p>
    <w:p w14:paraId="7B5B4BDF" w14:textId="77777777" w:rsidR="00940D6B" w:rsidRPr="00E055E2" w:rsidRDefault="00940D6B" w:rsidP="00940D6B">
      <w:pPr>
        <w:rPr>
          <w:color w:val="000000"/>
        </w:rPr>
      </w:pPr>
    </w:p>
    <w:p w14:paraId="787AB573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>2.  Graph both equations in the same coordinate plane.</w:t>
      </w:r>
    </w:p>
    <w:p w14:paraId="168FFE55" w14:textId="77777777" w:rsidR="00940D6B" w:rsidRPr="00E055E2" w:rsidRDefault="00940D6B" w:rsidP="00940D6B">
      <w:pPr>
        <w:rPr>
          <w:color w:val="000000"/>
        </w:rPr>
      </w:pPr>
    </w:p>
    <w:p w14:paraId="2D1CB89B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>3.  Estimate the coordinates of the point of intersection.</w:t>
      </w:r>
    </w:p>
    <w:p w14:paraId="41E2CEDA" w14:textId="77777777" w:rsidR="00940D6B" w:rsidRPr="00E055E2" w:rsidRDefault="00940D6B" w:rsidP="00940D6B">
      <w:pPr>
        <w:rPr>
          <w:color w:val="000000"/>
        </w:rPr>
      </w:pPr>
    </w:p>
    <w:p w14:paraId="3526520B" w14:textId="77777777" w:rsidR="00B556AC" w:rsidRPr="00E055E2" w:rsidRDefault="00940D6B" w:rsidP="00B556AC">
      <w:pPr>
        <w:ind w:left="720"/>
        <w:rPr>
          <w:color w:val="000000"/>
        </w:rPr>
      </w:pPr>
      <w:r w:rsidRPr="00E055E2">
        <w:rPr>
          <w:color w:val="000000"/>
        </w:rPr>
        <w:t>4.  Check the coordinates algebraically by substituting into each equation of the</w:t>
      </w:r>
    </w:p>
    <w:p w14:paraId="1A264977" w14:textId="77777777" w:rsidR="00940D6B" w:rsidRPr="00E055E2" w:rsidRDefault="00B556AC" w:rsidP="00B556AC">
      <w:pPr>
        <w:ind w:left="720"/>
        <w:rPr>
          <w:color w:val="000000"/>
        </w:rPr>
      </w:pPr>
      <w:r w:rsidRPr="00E055E2">
        <w:rPr>
          <w:color w:val="000000"/>
        </w:rPr>
        <w:t xml:space="preserve">     </w:t>
      </w:r>
      <w:proofErr w:type="gramStart"/>
      <w:r w:rsidR="00940D6B" w:rsidRPr="00E055E2">
        <w:rPr>
          <w:color w:val="000000"/>
        </w:rPr>
        <w:t>original</w:t>
      </w:r>
      <w:proofErr w:type="gramEnd"/>
      <w:r w:rsidRPr="00E055E2">
        <w:rPr>
          <w:color w:val="000000"/>
        </w:rPr>
        <w:t xml:space="preserve"> </w:t>
      </w:r>
      <w:r w:rsidR="00940D6B" w:rsidRPr="00E055E2">
        <w:rPr>
          <w:color w:val="000000"/>
        </w:rPr>
        <w:t>linear system.</w:t>
      </w:r>
    </w:p>
    <w:p w14:paraId="49DD090F" w14:textId="77777777" w:rsidR="00940D6B" w:rsidRPr="00E055E2" w:rsidRDefault="00940D6B" w:rsidP="00940D6B">
      <w:pPr>
        <w:rPr>
          <w:color w:val="000000"/>
        </w:rPr>
      </w:pPr>
    </w:p>
    <w:p w14:paraId="3FB17272" w14:textId="77777777" w:rsidR="00B556AC" w:rsidRPr="00E055E2" w:rsidRDefault="00B556AC" w:rsidP="00940D6B">
      <w:pPr>
        <w:rPr>
          <w:color w:val="000000"/>
        </w:rPr>
      </w:pPr>
    </w:p>
    <w:p w14:paraId="15804BC5" w14:textId="77777777" w:rsidR="00940D6B" w:rsidRPr="00E055E2" w:rsidRDefault="00940D6B" w:rsidP="00940D6B">
      <w:pPr>
        <w:rPr>
          <w:color w:val="000000"/>
        </w:rPr>
      </w:pPr>
    </w:p>
    <w:p w14:paraId="75E77B90" w14:textId="77777777" w:rsidR="00940D6B" w:rsidRPr="00E055E2" w:rsidRDefault="00940D6B" w:rsidP="00940D6B">
      <w:pPr>
        <w:rPr>
          <w:color w:val="000000"/>
        </w:rPr>
      </w:pPr>
    </w:p>
    <w:p w14:paraId="4C7C2997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52545D72" w14:textId="77777777" w:rsidR="00940D6B" w:rsidRPr="00E055E2" w:rsidRDefault="00940D6B" w:rsidP="00940D6B">
      <w:pPr>
        <w:rPr>
          <w:color w:val="000000"/>
        </w:rPr>
      </w:pPr>
    </w:p>
    <w:p w14:paraId="0991C538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1.  Decide whether the ordered pair is a solution of the system of linear equations.</w:t>
      </w:r>
    </w:p>
    <w:p w14:paraId="3847B0EA" w14:textId="77777777" w:rsidR="00940D6B" w:rsidRPr="00E055E2" w:rsidRDefault="00940D6B" w:rsidP="00940D6B">
      <w:pPr>
        <w:rPr>
          <w:color w:val="000000"/>
        </w:rPr>
      </w:pPr>
    </w:p>
    <w:p w14:paraId="315AC3FF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</w:r>
      <w:proofErr w:type="gramStart"/>
      <w:r w:rsidRPr="00E055E2">
        <w:rPr>
          <w:color w:val="000000"/>
        </w:rPr>
        <w:t xml:space="preserve">a.  </w:t>
      </w:r>
      <w:r w:rsidRPr="00E055E2">
        <w:rPr>
          <w:color w:val="000000"/>
          <w:position w:val="-26"/>
        </w:rPr>
        <w:object w:dxaOrig="1280" w:dyaOrig="660" w14:anchorId="02D5D0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3pt" o:ole="">
            <v:imagedata r:id="rId5" o:title=""/>
          </v:shape>
          <o:OLEObject Type="Embed" ProgID="Equation.DSMT4" ShapeID="_x0000_i1025" DrawAspect="Content" ObjectID="_1350897295" r:id="rId6"/>
        </w:object>
      </w:r>
      <w:r w:rsidRPr="00E055E2">
        <w:rPr>
          <w:color w:val="000000"/>
        </w:rPr>
        <w:t>,   (1, 13)</w: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>b.</w:t>
      </w:r>
      <w:proofErr w:type="gramEnd"/>
      <w:r w:rsidRPr="00E055E2">
        <w:rPr>
          <w:color w:val="000000"/>
        </w:rPr>
        <w:t xml:space="preserve">  </w:t>
      </w:r>
      <w:r w:rsidRPr="00E055E2">
        <w:rPr>
          <w:color w:val="000000"/>
          <w:position w:val="-26"/>
        </w:rPr>
        <w:object w:dxaOrig="1140" w:dyaOrig="660" w14:anchorId="5F9DDE65">
          <v:shape id="_x0000_i1026" type="#_x0000_t75" style="width:57pt;height:33pt" o:ole="">
            <v:imagedata r:id="rId7" o:title=""/>
          </v:shape>
          <o:OLEObject Type="Embed" ProgID="Equation.DSMT4" ShapeID="_x0000_i1026" DrawAspect="Content" ObjectID="_1350897296" r:id="rId8"/>
        </w:object>
      </w:r>
      <w:r w:rsidRPr="00E055E2">
        <w:rPr>
          <w:color w:val="000000"/>
        </w:rPr>
        <w:t>,   (6, 1)</w:t>
      </w:r>
    </w:p>
    <w:p w14:paraId="021DCFF4" w14:textId="77777777" w:rsidR="00940D6B" w:rsidRPr="00E055E2" w:rsidRDefault="00940D6B" w:rsidP="00940D6B">
      <w:pPr>
        <w:rPr>
          <w:color w:val="000000"/>
        </w:rPr>
      </w:pPr>
    </w:p>
    <w:p w14:paraId="4CBF6D9A" w14:textId="77777777" w:rsidR="00940D6B" w:rsidRPr="00E055E2" w:rsidRDefault="00940D6B" w:rsidP="00940D6B">
      <w:pPr>
        <w:rPr>
          <w:color w:val="000000"/>
        </w:rPr>
      </w:pPr>
    </w:p>
    <w:p w14:paraId="66DC7BFF" w14:textId="77777777" w:rsidR="00940D6B" w:rsidRPr="00E055E2" w:rsidRDefault="00940D6B" w:rsidP="00940D6B">
      <w:pPr>
        <w:rPr>
          <w:color w:val="000000"/>
        </w:rPr>
      </w:pPr>
    </w:p>
    <w:p w14:paraId="338DC852" w14:textId="77777777" w:rsidR="00940D6B" w:rsidRPr="00E055E2" w:rsidRDefault="00940D6B" w:rsidP="00940D6B">
      <w:pPr>
        <w:rPr>
          <w:color w:val="000000"/>
        </w:rPr>
      </w:pPr>
    </w:p>
    <w:p w14:paraId="614AADBB" w14:textId="77777777" w:rsidR="00940D6B" w:rsidRPr="00E055E2" w:rsidRDefault="00940D6B" w:rsidP="00940D6B">
      <w:pPr>
        <w:rPr>
          <w:color w:val="000000"/>
        </w:rPr>
      </w:pPr>
    </w:p>
    <w:p w14:paraId="08F7C4C4" w14:textId="77777777" w:rsidR="00940D6B" w:rsidRPr="00E055E2" w:rsidRDefault="00940D6B" w:rsidP="00940D6B">
      <w:pPr>
        <w:rPr>
          <w:color w:val="000000"/>
        </w:rPr>
      </w:pPr>
    </w:p>
    <w:p w14:paraId="244440E9" w14:textId="77777777" w:rsidR="00940D6B" w:rsidRPr="00E055E2" w:rsidRDefault="00940D6B" w:rsidP="00940D6B">
      <w:pPr>
        <w:rPr>
          <w:color w:val="000000"/>
        </w:rPr>
      </w:pPr>
    </w:p>
    <w:p w14:paraId="697AFCD7" w14:textId="77777777" w:rsidR="00940D6B" w:rsidRPr="00E055E2" w:rsidRDefault="00940D6B" w:rsidP="00940D6B">
      <w:pPr>
        <w:rPr>
          <w:color w:val="000000"/>
        </w:rPr>
      </w:pPr>
    </w:p>
    <w:p w14:paraId="2E42A7E9" w14:textId="77777777" w:rsidR="00E055E2" w:rsidRDefault="00E055E2" w:rsidP="00940D6B">
      <w:pPr>
        <w:rPr>
          <w:color w:val="000000"/>
        </w:rPr>
      </w:pPr>
    </w:p>
    <w:p w14:paraId="4E306D63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2.  Solve the linear system graphically.</w:t>
      </w:r>
    </w:p>
    <w:p w14:paraId="32E13D57" w14:textId="77777777" w:rsidR="00940D6B" w:rsidRPr="00E055E2" w:rsidRDefault="00940D6B" w:rsidP="00940D6B">
      <w:pPr>
        <w:rPr>
          <w:color w:val="000000"/>
        </w:rPr>
      </w:pPr>
    </w:p>
    <w:p w14:paraId="05FB0C4C" w14:textId="77777777" w:rsidR="00940D6B" w:rsidRPr="00E055E2" w:rsidRDefault="00B556AC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4669BE2E" wp14:editId="61B1D45C">
            <wp:simplePos x="0" y="0"/>
            <wp:positionH relativeFrom="column">
              <wp:posOffset>2743200</wp:posOffset>
            </wp:positionH>
            <wp:positionV relativeFrom="paragraph">
              <wp:posOffset>106680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0D6B" w:rsidRPr="00E055E2">
        <w:rPr>
          <w:color w:val="000000"/>
        </w:rPr>
        <w:tab/>
        <w:t xml:space="preserve">a.    </w:t>
      </w:r>
      <w:r w:rsidR="00940D6B" w:rsidRPr="00E055E2">
        <w:rPr>
          <w:color w:val="000000"/>
          <w:position w:val="-26"/>
        </w:rPr>
        <w:object w:dxaOrig="720" w:dyaOrig="660" w14:anchorId="7E2CAB9A">
          <v:shape id="_x0000_i1027" type="#_x0000_t75" style="width:36pt;height:33pt" o:ole="">
            <v:imagedata r:id="rId10" o:title=""/>
          </v:shape>
          <o:OLEObject Type="Embed" ProgID="Equation.DSMT4" ShapeID="_x0000_i1027" DrawAspect="Content" ObjectID="_1350897297" r:id="rId11"/>
        </w:object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</w:p>
    <w:p w14:paraId="0B138359" w14:textId="77777777" w:rsidR="00B556AC" w:rsidRPr="00E055E2" w:rsidRDefault="00B556AC" w:rsidP="00940D6B">
      <w:pPr>
        <w:rPr>
          <w:color w:val="000000"/>
        </w:rPr>
      </w:pPr>
    </w:p>
    <w:p w14:paraId="06A2A89B" w14:textId="77777777" w:rsidR="00B556AC" w:rsidRPr="00E055E2" w:rsidRDefault="00B556AC" w:rsidP="00940D6B">
      <w:pPr>
        <w:rPr>
          <w:color w:val="000000"/>
        </w:rPr>
      </w:pPr>
    </w:p>
    <w:p w14:paraId="292AE96C" w14:textId="77777777" w:rsidR="00B556AC" w:rsidRPr="00E055E2" w:rsidRDefault="00B556AC" w:rsidP="00940D6B">
      <w:pPr>
        <w:rPr>
          <w:color w:val="000000"/>
        </w:rPr>
      </w:pPr>
    </w:p>
    <w:p w14:paraId="6E49A707" w14:textId="77777777" w:rsidR="00B556AC" w:rsidRPr="00E055E2" w:rsidRDefault="00B556AC" w:rsidP="00940D6B">
      <w:pPr>
        <w:rPr>
          <w:color w:val="000000"/>
        </w:rPr>
      </w:pPr>
    </w:p>
    <w:p w14:paraId="1A99ACBC" w14:textId="77777777" w:rsidR="00B556AC" w:rsidRPr="00E055E2" w:rsidRDefault="00B556AC" w:rsidP="00940D6B">
      <w:pPr>
        <w:rPr>
          <w:color w:val="000000"/>
        </w:rPr>
      </w:pPr>
    </w:p>
    <w:p w14:paraId="14845F13" w14:textId="77777777" w:rsidR="00B556AC" w:rsidRPr="00E055E2" w:rsidRDefault="00B556AC" w:rsidP="00940D6B">
      <w:pPr>
        <w:rPr>
          <w:color w:val="000000"/>
        </w:rPr>
      </w:pPr>
    </w:p>
    <w:p w14:paraId="354006EA" w14:textId="77777777" w:rsidR="00B556AC" w:rsidRPr="00E055E2" w:rsidRDefault="00B556AC" w:rsidP="00940D6B">
      <w:pPr>
        <w:rPr>
          <w:color w:val="000000"/>
        </w:rPr>
      </w:pPr>
    </w:p>
    <w:p w14:paraId="7455FC85" w14:textId="77777777" w:rsidR="00B556AC" w:rsidRPr="00E055E2" w:rsidRDefault="00B556AC" w:rsidP="00940D6B">
      <w:pPr>
        <w:rPr>
          <w:color w:val="000000"/>
        </w:rPr>
      </w:pPr>
    </w:p>
    <w:p w14:paraId="21C57F64" w14:textId="77777777" w:rsidR="00B556AC" w:rsidRPr="00E055E2" w:rsidRDefault="00B556AC" w:rsidP="00940D6B">
      <w:pPr>
        <w:rPr>
          <w:color w:val="000000"/>
        </w:rPr>
      </w:pPr>
    </w:p>
    <w:p w14:paraId="30B4E995" w14:textId="77777777" w:rsidR="00B556AC" w:rsidRPr="00E055E2" w:rsidRDefault="00B556AC" w:rsidP="00940D6B">
      <w:pPr>
        <w:rPr>
          <w:color w:val="000000"/>
        </w:rPr>
      </w:pPr>
    </w:p>
    <w:p w14:paraId="2771D332" w14:textId="77777777" w:rsidR="00B556AC" w:rsidRPr="00E055E2" w:rsidRDefault="00B556AC" w:rsidP="00940D6B">
      <w:pPr>
        <w:rPr>
          <w:color w:val="000000"/>
        </w:rPr>
      </w:pPr>
    </w:p>
    <w:p w14:paraId="54BFE560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</w:p>
    <w:p w14:paraId="60CF8743" w14:textId="77777777" w:rsidR="00940D6B" w:rsidRPr="00E055E2" w:rsidRDefault="00940D6B" w:rsidP="00940D6B">
      <w:pPr>
        <w:rPr>
          <w:color w:val="000000"/>
        </w:rPr>
      </w:pPr>
    </w:p>
    <w:p w14:paraId="14850B0E" w14:textId="77777777" w:rsidR="00940D6B" w:rsidRPr="00E055E2" w:rsidRDefault="00B556AC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12C03F84" wp14:editId="74515523">
            <wp:simplePos x="0" y="0"/>
            <wp:positionH relativeFrom="column">
              <wp:posOffset>2743200</wp:posOffset>
            </wp:positionH>
            <wp:positionV relativeFrom="paragraph">
              <wp:posOffset>205740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0D6B" w:rsidRPr="00E055E2">
        <w:rPr>
          <w:color w:val="000000"/>
        </w:rPr>
        <w:tab/>
        <w:t xml:space="preserve">b.    </w:t>
      </w:r>
      <w:r w:rsidR="00056AAC" w:rsidRPr="00E055E2">
        <w:rPr>
          <w:color w:val="000000"/>
          <w:position w:val="-26"/>
        </w:rPr>
        <w:object w:dxaOrig="1080" w:dyaOrig="660" w14:anchorId="6F3C03AB">
          <v:shape id="_x0000_i1028" type="#_x0000_t75" style="width:54pt;height:33pt" o:ole="">
            <v:imagedata r:id="rId12" o:title=""/>
          </v:shape>
          <o:OLEObject Type="Embed" ProgID="Equation.DSMT4" ShapeID="_x0000_i1028" DrawAspect="Content" ObjectID="_1350897298" r:id="rId13"/>
        </w:object>
      </w:r>
      <w:r w:rsidR="00940D6B" w:rsidRPr="00E055E2">
        <w:rPr>
          <w:color w:val="000000"/>
        </w:rPr>
        <w:tab/>
      </w:r>
    </w:p>
    <w:p w14:paraId="4F05D946" w14:textId="77777777" w:rsidR="00B556AC" w:rsidRPr="00E055E2" w:rsidRDefault="00B556AC" w:rsidP="00940D6B">
      <w:pPr>
        <w:rPr>
          <w:color w:val="000000"/>
        </w:rPr>
      </w:pPr>
    </w:p>
    <w:p w14:paraId="2E6D2D52" w14:textId="77777777" w:rsidR="00B556AC" w:rsidRPr="00E055E2" w:rsidRDefault="00B556AC" w:rsidP="00940D6B">
      <w:pPr>
        <w:rPr>
          <w:color w:val="000000"/>
        </w:rPr>
      </w:pPr>
    </w:p>
    <w:p w14:paraId="2D7062EE" w14:textId="77777777" w:rsidR="00B556AC" w:rsidRPr="00E055E2" w:rsidRDefault="00B556AC" w:rsidP="00940D6B">
      <w:pPr>
        <w:rPr>
          <w:color w:val="000000"/>
        </w:rPr>
      </w:pPr>
    </w:p>
    <w:p w14:paraId="4B900A85" w14:textId="77777777" w:rsidR="00B556AC" w:rsidRPr="00E055E2" w:rsidRDefault="00B556AC" w:rsidP="00940D6B">
      <w:pPr>
        <w:rPr>
          <w:color w:val="000000"/>
        </w:rPr>
      </w:pPr>
    </w:p>
    <w:p w14:paraId="6FF063C9" w14:textId="77777777" w:rsidR="00B556AC" w:rsidRPr="00E055E2" w:rsidRDefault="00B556AC" w:rsidP="00940D6B">
      <w:pPr>
        <w:rPr>
          <w:color w:val="000000"/>
        </w:rPr>
      </w:pPr>
    </w:p>
    <w:p w14:paraId="7430FD31" w14:textId="77777777" w:rsidR="00B556AC" w:rsidRPr="00E055E2" w:rsidRDefault="00B556AC" w:rsidP="00940D6B">
      <w:pPr>
        <w:rPr>
          <w:color w:val="000000"/>
        </w:rPr>
      </w:pPr>
    </w:p>
    <w:p w14:paraId="166E45A7" w14:textId="77777777" w:rsidR="00B556AC" w:rsidRPr="00E055E2" w:rsidRDefault="00B556AC" w:rsidP="00940D6B">
      <w:pPr>
        <w:rPr>
          <w:color w:val="000000"/>
        </w:rPr>
      </w:pPr>
    </w:p>
    <w:p w14:paraId="1F72CD18" w14:textId="77777777" w:rsidR="00B556AC" w:rsidRPr="00E055E2" w:rsidRDefault="00B556AC" w:rsidP="00940D6B">
      <w:pPr>
        <w:rPr>
          <w:color w:val="000000"/>
        </w:rPr>
      </w:pPr>
    </w:p>
    <w:p w14:paraId="1232D8C1" w14:textId="77777777" w:rsidR="00B556AC" w:rsidRPr="00E055E2" w:rsidRDefault="00B556AC" w:rsidP="00940D6B">
      <w:pPr>
        <w:rPr>
          <w:color w:val="000000"/>
        </w:rPr>
      </w:pPr>
    </w:p>
    <w:p w14:paraId="43B21F15" w14:textId="77777777" w:rsidR="00B556AC" w:rsidRPr="00E055E2" w:rsidRDefault="00B556AC" w:rsidP="00940D6B">
      <w:pPr>
        <w:rPr>
          <w:color w:val="000000"/>
        </w:rPr>
      </w:pPr>
    </w:p>
    <w:p w14:paraId="235F4099" w14:textId="77777777" w:rsidR="00B556AC" w:rsidRPr="00E055E2" w:rsidRDefault="00B556AC" w:rsidP="00940D6B">
      <w:pPr>
        <w:rPr>
          <w:color w:val="000000"/>
        </w:rPr>
      </w:pPr>
    </w:p>
    <w:p w14:paraId="183DEA80" w14:textId="77777777" w:rsidR="00B556AC" w:rsidRPr="00E055E2" w:rsidRDefault="00B556AC" w:rsidP="00940D6B">
      <w:pPr>
        <w:rPr>
          <w:color w:val="000000"/>
        </w:rPr>
      </w:pPr>
    </w:p>
    <w:p w14:paraId="1A59FDD4" w14:textId="77777777" w:rsidR="00B556AC" w:rsidRPr="00E055E2" w:rsidRDefault="00B556AC" w:rsidP="00940D6B">
      <w:pPr>
        <w:rPr>
          <w:color w:val="000000"/>
        </w:rPr>
      </w:pPr>
    </w:p>
    <w:p w14:paraId="096B72E1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</w:p>
    <w:p w14:paraId="7A22D270" w14:textId="77777777" w:rsidR="00940D6B" w:rsidRPr="00E055E2" w:rsidRDefault="00F5656E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65408" behindDoc="0" locked="0" layoutInCell="1" allowOverlap="1" wp14:anchorId="6C659CF2" wp14:editId="1142EA6D">
            <wp:simplePos x="0" y="0"/>
            <wp:positionH relativeFrom="column">
              <wp:posOffset>2743200</wp:posOffset>
            </wp:positionH>
            <wp:positionV relativeFrom="paragraph">
              <wp:posOffset>358775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0D6B" w:rsidRPr="00E055E2">
        <w:rPr>
          <w:color w:val="000000"/>
        </w:rPr>
        <w:tab/>
        <w:t xml:space="preserve">c.   </w:t>
      </w:r>
      <w:r w:rsidR="00940D6B" w:rsidRPr="00E055E2">
        <w:rPr>
          <w:color w:val="000000"/>
          <w:position w:val="-60"/>
        </w:rPr>
        <w:object w:dxaOrig="1280" w:dyaOrig="1320" w14:anchorId="4F280A79">
          <v:shape id="_x0000_i1029" type="#_x0000_t75" style="width:64pt;height:66pt" o:ole="">
            <v:imagedata r:id="rId14" o:title=""/>
          </v:shape>
          <o:OLEObject Type="Embed" ProgID="Equation.DSMT4" ShapeID="_x0000_i1029" DrawAspect="Content" ObjectID="_1350897299" r:id="rId15"/>
        </w:object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</w:p>
    <w:p w14:paraId="24F01570" w14:textId="77777777" w:rsidR="00B556AC" w:rsidRPr="00E055E2" w:rsidRDefault="00B556AC" w:rsidP="00940D6B">
      <w:pPr>
        <w:rPr>
          <w:color w:val="000000"/>
        </w:rPr>
      </w:pPr>
    </w:p>
    <w:p w14:paraId="2973422E" w14:textId="77777777" w:rsidR="00B556AC" w:rsidRPr="00E055E2" w:rsidRDefault="00B556AC" w:rsidP="00940D6B">
      <w:pPr>
        <w:rPr>
          <w:color w:val="000000"/>
        </w:rPr>
      </w:pPr>
    </w:p>
    <w:p w14:paraId="45BEA60B" w14:textId="77777777" w:rsidR="00B556AC" w:rsidRPr="00E055E2" w:rsidRDefault="00B556AC" w:rsidP="00940D6B">
      <w:pPr>
        <w:rPr>
          <w:color w:val="000000"/>
        </w:rPr>
      </w:pPr>
    </w:p>
    <w:p w14:paraId="3DF4CAD7" w14:textId="77777777" w:rsidR="00E055E2" w:rsidRDefault="00E055E2" w:rsidP="00940D6B">
      <w:pPr>
        <w:rPr>
          <w:color w:val="000000"/>
        </w:rPr>
      </w:pPr>
    </w:p>
    <w:p w14:paraId="73166196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  <w:sz w:val="32"/>
        </w:rPr>
        <w:t xml:space="preserve">Section </w:t>
      </w:r>
      <w:proofErr w:type="gramStart"/>
      <w:r w:rsidRPr="00E055E2">
        <w:rPr>
          <w:b/>
          <w:color w:val="000000"/>
          <w:sz w:val="32"/>
        </w:rPr>
        <w:t>7.2  Solving</w:t>
      </w:r>
      <w:proofErr w:type="gramEnd"/>
      <w:r w:rsidRPr="00E055E2">
        <w:rPr>
          <w:b/>
          <w:color w:val="000000"/>
          <w:sz w:val="32"/>
        </w:rPr>
        <w:t xml:space="preserve"> Linear Systems by Substitution</w:t>
      </w:r>
    </w:p>
    <w:p w14:paraId="3CAA9C45" w14:textId="77777777" w:rsidR="00F5656E" w:rsidRPr="00E055E2" w:rsidRDefault="00940D6B" w:rsidP="00940D6B">
      <w:pPr>
        <w:rPr>
          <w:b/>
          <w:color w:val="000000"/>
        </w:rPr>
      </w:pPr>
      <w:r w:rsidRPr="00E055E2">
        <w:rPr>
          <w:b/>
          <w:color w:val="000000"/>
        </w:rPr>
        <w:t xml:space="preserve"> </w:t>
      </w:r>
    </w:p>
    <w:p w14:paraId="7839E8BE" w14:textId="77777777" w:rsidR="00940D6B" w:rsidRPr="00E055E2" w:rsidRDefault="00940D6B" w:rsidP="00940D6B">
      <w:pPr>
        <w:rPr>
          <w:color w:val="000000"/>
        </w:rPr>
      </w:pPr>
    </w:p>
    <w:p w14:paraId="60A2AD85" w14:textId="77777777" w:rsidR="00940D6B" w:rsidRPr="00E055E2" w:rsidRDefault="00940D6B" w:rsidP="00940D6B">
      <w:pPr>
        <w:rPr>
          <w:b/>
          <w:color w:val="000000"/>
        </w:rPr>
      </w:pPr>
    </w:p>
    <w:p w14:paraId="5BE7A1C1" w14:textId="77777777" w:rsidR="00940D6B" w:rsidRPr="00E055E2" w:rsidRDefault="00F5656E" w:rsidP="00940D6B">
      <w:pPr>
        <w:rPr>
          <w:b/>
          <w:color w:val="000000"/>
        </w:rPr>
      </w:pPr>
      <w:r w:rsidRPr="00E055E2">
        <w:rPr>
          <w:b/>
          <w:color w:val="000000"/>
        </w:rPr>
        <w:t xml:space="preserve">*** </w:t>
      </w:r>
      <w:r w:rsidR="00940D6B" w:rsidRPr="00E055E2">
        <w:rPr>
          <w:b/>
          <w:color w:val="000000"/>
        </w:rPr>
        <w:t>Solving a Linear System by Substitution</w:t>
      </w:r>
    </w:p>
    <w:p w14:paraId="60354C2B" w14:textId="77777777" w:rsidR="00940D6B" w:rsidRPr="00E055E2" w:rsidRDefault="00940D6B" w:rsidP="00940D6B">
      <w:pPr>
        <w:rPr>
          <w:b/>
          <w:color w:val="000000"/>
        </w:rPr>
      </w:pPr>
    </w:p>
    <w:p w14:paraId="77B7EC67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ab/>
      </w:r>
      <w:r w:rsidRPr="00E055E2">
        <w:rPr>
          <w:color w:val="000000"/>
        </w:rPr>
        <w:t xml:space="preserve">1.  </w:t>
      </w:r>
      <w:r w:rsidRPr="00E055E2">
        <w:rPr>
          <w:b/>
          <w:color w:val="000000"/>
        </w:rPr>
        <w:t>Solve</w:t>
      </w:r>
      <w:r w:rsidRPr="00E055E2">
        <w:rPr>
          <w:color w:val="000000"/>
        </w:rPr>
        <w:t xml:space="preserve"> one of the equations for one of its variables.</w:t>
      </w:r>
    </w:p>
    <w:p w14:paraId="65F52300" w14:textId="77777777" w:rsidR="00940D6B" w:rsidRPr="00E055E2" w:rsidRDefault="00940D6B" w:rsidP="00940D6B">
      <w:pPr>
        <w:rPr>
          <w:color w:val="000000"/>
        </w:rPr>
      </w:pPr>
    </w:p>
    <w:p w14:paraId="084CB34F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2.  </w:t>
      </w:r>
      <w:r w:rsidRPr="00E055E2">
        <w:rPr>
          <w:b/>
          <w:color w:val="000000"/>
        </w:rPr>
        <w:t>Substitute</w:t>
      </w:r>
      <w:r w:rsidRPr="00E055E2">
        <w:rPr>
          <w:color w:val="000000"/>
        </w:rPr>
        <w:t xml:space="preserve"> the expression from Step 1 into the other equation and solve for the other</w:t>
      </w:r>
      <w:r w:rsidR="00E055E2">
        <w:rPr>
          <w:color w:val="000000"/>
        </w:rPr>
        <w:t xml:space="preserve"> </w:t>
      </w:r>
      <w:r w:rsidRPr="00E055E2">
        <w:rPr>
          <w:color w:val="000000"/>
        </w:rPr>
        <w:t>variable.</w:t>
      </w:r>
    </w:p>
    <w:p w14:paraId="01879E4B" w14:textId="77777777" w:rsidR="00940D6B" w:rsidRPr="00E055E2" w:rsidRDefault="00940D6B" w:rsidP="00940D6B">
      <w:pPr>
        <w:rPr>
          <w:color w:val="000000"/>
        </w:rPr>
      </w:pPr>
    </w:p>
    <w:p w14:paraId="4AD04663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3.  </w:t>
      </w:r>
      <w:r w:rsidRPr="00E055E2">
        <w:rPr>
          <w:b/>
          <w:color w:val="000000"/>
        </w:rPr>
        <w:t>Substitute</w:t>
      </w:r>
      <w:r w:rsidRPr="00E055E2">
        <w:rPr>
          <w:color w:val="000000"/>
        </w:rPr>
        <w:t xml:space="preserve"> the value fro</w:t>
      </w:r>
      <w:r w:rsidR="00F5656E" w:rsidRPr="00E055E2">
        <w:rPr>
          <w:color w:val="000000"/>
        </w:rPr>
        <w:t>m Step 2 into the revised equati</w:t>
      </w:r>
      <w:r w:rsidRPr="00E055E2">
        <w:rPr>
          <w:color w:val="000000"/>
        </w:rPr>
        <w:t>on from Step 1 and solve.</w:t>
      </w:r>
    </w:p>
    <w:p w14:paraId="33292513" w14:textId="77777777" w:rsidR="00940D6B" w:rsidRPr="00E055E2" w:rsidRDefault="00940D6B" w:rsidP="00940D6B">
      <w:pPr>
        <w:rPr>
          <w:color w:val="000000"/>
        </w:rPr>
      </w:pPr>
    </w:p>
    <w:p w14:paraId="4C80186D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4. </w:t>
      </w:r>
      <w:r w:rsidRPr="00E055E2">
        <w:rPr>
          <w:b/>
          <w:color w:val="000000"/>
        </w:rPr>
        <w:t xml:space="preserve"> Check</w:t>
      </w:r>
      <w:r w:rsidRPr="00E055E2">
        <w:rPr>
          <w:color w:val="000000"/>
        </w:rPr>
        <w:t xml:space="preserve"> the solution in each of the original equations.</w:t>
      </w:r>
    </w:p>
    <w:p w14:paraId="6935F539" w14:textId="77777777" w:rsidR="00940D6B" w:rsidRPr="00E055E2" w:rsidRDefault="00940D6B" w:rsidP="00940D6B">
      <w:pPr>
        <w:rPr>
          <w:b/>
          <w:color w:val="000000"/>
        </w:rPr>
      </w:pPr>
    </w:p>
    <w:p w14:paraId="560D6D90" w14:textId="77777777" w:rsidR="00940D6B" w:rsidRPr="00E055E2" w:rsidRDefault="00940D6B" w:rsidP="00940D6B">
      <w:pPr>
        <w:rPr>
          <w:b/>
          <w:color w:val="000000"/>
        </w:rPr>
      </w:pPr>
    </w:p>
    <w:p w14:paraId="5C310FB1" w14:textId="77777777" w:rsidR="00F5656E" w:rsidRPr="00E055E2" w:rsidRDefault="00F5656E" w:rsidP="00940D6B">
      <w:pPr>
        <w:rPr>
          <w:b/>
          <w:color w:val="000000"/>
        </w:rPr>
      </w:pPr>
    </w:p>
    <w:p w14:paraId="6133E618" w14:textId="77777777" w:rsidR="00940D6B" w:rsidRPr="00E055E2" w:rsidRDefault="00940D6B" w:rsidP="00940D6B">
      <w:pPr>
        <w:rPr>
          <w:b/>
          <w:color w:val="000000"/>
        </w:rPr>
      </w:pPr>
    </w:p>
    <w:p w14:paraId="1F0F1D08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21D98E7B" w14:textId="77777777" w:rsidR="00940D6B" w:rsidRPr="00E055E2" w:rsidRDefault="00940D6B" w:rsidP="00940D6B">
      <w:pPr>
        <w:rPr>
          <w:color w:val="000000"/>
        </w:rPr>
      </w:pPr>
    </w:p>
    <w:p w14:paraId="323BBE9B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1.  </w:t>
      </w:r>
      <w:r w:rsidRPr="00E055E2">
        <w:rPr>
          <w:color w:val="000000"/>
          <w:position w:val="-26"/>
        </w:rPr>
        <w:object w:dxaOrig="1160" w:dyaOrig="660" w14:anchorId="4E26AA9C">
          <v:shape id="_x0000_i1030" type="#_x0000_t75" style="width:58pt;height:33pt" o:ole="">
            <v:imagedata r:id="rId16" o:title=""/>
          </v:shape>
          <o:OLEObject Type="Embed" ProgID="Equation.DSMT4" ShapeID="_x0000_i1030" DrawAspect="Content" ObjectID="_1350897300" r:id="rId17"/>
        </w:objec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2.  </w:t>
      </w:r>
      <w:r w:rsidRPr="00E055E2">
        <w:rPr>
          <w:color w:val="000000"/>
          <w:position w:val="-26"/>
        </w:rPr>
        <w:object w:dxaOrig="1280" w:dyaOrig="660" w14:anchorId="3C6BF6AB">
          <v:shape id="_x0000_i1031" type="#_x0000_t75" style="width:64pt;height:33pt" o:ole="">
            <v:imagedata r:id="rId18" o:title=""/>
          </v:shape>
          <o:OLEObject Type="Embed" ProgID="Equation.DSMT4" ShapeID="_x0000_i1031" DrawAspect="Content" ObjectID="_1350897301" r:id="rId19"/>
        </w:object>
      </w:r>
    </w:p>
    <w:p w14:paraId="390C0372" w14:textId="77777777" w:rsidR="00940D6B" w:rsidRPr="00E055E2" w:rsidRDefault="00940D6B" w:rsidP="00940D6B">
      <w:pPr>
        <w:rPr>
          <w:color w:val="000000"/>
        </w:rPr>
      </w:pPr>
    </w:p>
    <w:p w14:paraId="1CECFCAA" w14:textId="77777777" w:rsidR="00940D6B" w:rsidRPr="00E055E2" w:rsidRDefault="00940D6B" w:rsidP="00940D6B">
      <w:pPr>
        <w:rPr>
          <w:color w:val="000000"/>
        </w:rPr>
      </w:pPr>
    </w:p>
    <w:p w14:paraId="4AA5CDD7" w14:textId="77777777" w:rsidR="00940D6B" w:rsidRPr="00E055E2" w:rsidRDefault="00940D6B" w:rsidP="00940D6B">
      <w:pPr>
        <w:rPr>
          <w:color w:val="000000"/>
        </w:rPr>
      </w:pPr>
    </w:p>
    <w:p w14:paraId="55D680E7" w14:textId="77777777" w:rsidR="00940D6B" w:rsidRPr="00E055E2" w:rsidRDefault="00940D6B" w:rsidP="00940D6B">
      <w:pPr>
        <w:rPr>
          <w:color w:val="000000"/>
        </w:rPr>
      </w:pPr>
    </w:p>
    <w:p w14:paraId="211C08EB" w14:textId="77777777" w:rsidR="00F5656E" w:rsidRPr="00E055E2" w:rsidRDefault="00F5656E" w:rsidP="00940D6B">
      <w:pPr>
        <w:rPr>
          <w:color w:val="000000"/>
        </w:rPr>
      </w:pPr>
    </w:p>
    <w:p w14:paraId="4B8EE188" w14:textId="77777777" w:rsidR="00940D6B" w:rsidRPr="00E055E2" w:rsidRDefault="00940D6B" w:rsidP="00940D6B">
      <w:pPr>
        <w:rPr>
          <w:color w:val="000000"/>
        </w:rPr>
      </w:pPr>
    </w:p>
    <w:p w14:paraId="436F0728" w14:textId="77777777" w:rsidR="00940D6B" w:rsidRPr="00E055E2" w:rsidRDefault="00940D6B" w:rsidP="00940D6B">
      <w:pPr>
        <w:rPr>
          <w:color w:val="000000"/>
        </w:rPr>
      </w:pPr>
    </w:p>
    <w:p w14:paraId="157260D3" w14:textId="77777777" w:rsidR="00940D6B" w:rsidRPr="00E055E2" w:rsidRDefault="00940D6B" w:rsidP="00940D6B">
      <w:pPr>
        <w:rPr>
          <w:color w:val="000000"/>
        </w:rPr>
      </w:pPr>
    </w:p>
    <w:p w14:paraId="5FF94994" w14:textId="77777777" w:rsidR="00940D6B" w:rsidRPr="00E055E2" w:rsidRDefault="00940D6B" w:rsidP="00940D6B">
      <w:pPr>
        <w:rPr>
          <w:color w:val="000000"/>
        </w:rPr>
      </w:pPr>
    </w:p>
    <w:p w14:paraId="7988A52E" w14:textId="77777777" w:rsidR="00940D6B" w:rsidRPr="00E055E2" w:rsidRDefault="00940D6B" w:rsidP="00940D6B">
      <w:pPr>
        <w:rPr>
          <w:color w:val="000000"/>
        </w:rPr>
      </w:pPr>
    </w:p>
    <w:p w14:paraId="0A35BD91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3.  </w:t>
      </w:r>
      <w:r w:rsidRPr="00E055E2">
        <w:rPr>
          <w:color w:val="000000"/>
          <w:position w:val="-24"/>
        </w:rPr>
        <w:object w:dxaOrig="1240" w:dyaOrig="620" w14:anchorId="14E2C95A">
          <v:shape id="_x0000_i1032" type="#_x0000_t75" style="width:62pt;height:31pt" o:ole="">
            <v:imagedata r:id="rId20" o:title=""/>
          </v:shape>
          <o:OLEObject Type="Embed" ProgID="Equation.DSMT4" ShapeID="_x0000_i1032" DrawAspect="Content" ObjectID="_1350897302" r:id="rId21"/>
        </w:objec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4.  </w:t>
      </w:r>
      <w:r w:rsidRPr="00E055E2">
        <w:rPr>
          <w:color w:val="000000"/>
          <w:position w:val="-26"/>
        </w:rPr>
        <w:object w:dxaOrig="1080" w:dyaOrig="660" w14:anchorId="5B534342">
          <v:shape id="_x0000_i1033" type="#_x0000_t75" style="width:54pt;height:33pt" o:ole="">
            <v:imagedata r:id="rId22" o:title=""/>
          </v:shape>
          <o:OLEObject Type="Embed" ProgID="Equation.DSMT4" ShapeID="_x0000_i1033" DrawAspect="Content" ObjectID="_1350897303" r:id="rId23"/>
        </w:object>
      </w:r>
    </w:p>
    <w:p w14:paraId="4AB60DDC" w14:textId="77777777" w:rsidR="00940D6B" w:rsidRPr="00E055E2" w:rsidRDefault="00940D6B" w:rsidP="00940D6B">
      <w:pPr>
        <w:rPr>
          <w:color w:val="000000"/>
        </w:rPr>
      </w:pPr>
    </w:p>
    <w:p w14:paraId="453E94E0" w14:textId="77777777" w:rsidR="00940D6B" w:rsidRPr="00E055E2" w:rsidRDefault="00940D6B" w:rsidP="00940D6B">
      <w:pPr>
        <w:rPr>
          <w:color w:val="000000"/>
        </w:rPr>
      </w:pPr>
    </w:p>
    <w:p w14:paraId="0CE23B0E" w14:textId="77777777" w:rsidR="00940D6B" w:rsidRPr="00E055E2" w:rsidRDefault="00940D6B" w:rsidP="00940D6B">
      <w:pPr>
        <w:rPr>
          <w:color w:val="000000"/>
        </w:rPr>
      </w:pPr>
    </w:p>
    <w:p w14:paraId="5E004E38" w14:textId="77777777" w:rsidR="00940D6B" w:rsidRPr="00E055E2" w:rsidRDefault="00940D6B" w:rsidP="00940D6B">
      <w:pPr>
        <w:rPr>
          <w:color w:val="000000"/>
        </w:rPr>
      </w:pPr>
    </w:p>
    <w:p w14:paraId="4CC594C8" w14:textId="77777777" w:rsidR="00940D6B" w:rsidRPr="00E055E2" w:rsidRDefault="00940D6B" w:rsidP="00940D6B">
      <w:pPr>
        <w:rPr>
          <w:color w:val="000000"/>
        </w:rPr>
      </w:pPr>
    </w:p>
    <w:p w14:paraId="52E99FB6" w14:textId="77777777" w:rsidR="00940D6B" w:rsidRPr="00E055E2" w:rsidRDefault="00940D6B" w:rsidP="00940D6B">
      <w:pPr>
        <w:rPr>
          <w:color w:val="000000"/>
        </w:rPr>
      </w:pPr>
    </w:p>
    <w:p w14:paraId="67A0E7E6" w14:textId="77777777" w:rsidR="00940D6B" w:rsidRPr="00E055E2" w:rsidRDefault="00940D6B" w:rsidP="00940D6B">
      <w:pPr>
        <w:rPr>
          <w:color w:val="000000"/>
        </w:rPr>
      </w:pPr>
    </w:p>
    <w:p w14:paraId="22ED5A24" w14:textId="77777777" w:rsidR="00940D6B" w:rsidRPr="00E055E2" w:rsidRDefault="00940D6B" w:rsidP="00940D6B">
      <w:pPr>
        <w:rPr>
          <w:color w:val="000000"/>
        </w:rPr>
      </w:pPr>
    </w:p>
    <w:p w14:paraId="06A7ED06" w14:textId="77777777" w:rsidR="00940D6B" w:rsidRPr="00E055E2" w:rsidRDefault="00940D6B" w:rsidP="00940D6B">
      <w:pPr>
        <w:rPr>
          <w:color w:val="000000"/>
        </w:rPr>
      </w:pPr>
    </w:p>
    <w:p w14:paraId="733CBFC4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5.  </w:t>
      </w:r>
      <w:r w:rsidRPr="00E055E2">
        <w:rPr>
          <w:color w:val="000000"/>
          <w:position w:val="-26"/>
        </w:rPr>
        <w:object w:dxaOrig="1300" w:dyaOrig="660" w14:anchorId="24481258">
          <v:shape id="_x0000_i1034" type="#_x0000_t75" style="width:65pt;height:33pt" o:ole="">
            <v:imagedata r:id="rId24" o:title=""/>
          </v:shape>
          <o:OLEObject Type="Embed" ProgID="Equation.DSMT4" ShapeID="_x0000_i1034" DrawAspect="Content" ObjectID="_1350897304" r:id="rId25"/>
        </w:objec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6.  </w:t>
      </w:r>
      <w:r w:rsidRPr="00E055E2">
        <w:rPr>
          <w:color w:val="000000"/>
          <w:position w:val="-26"/>
        </w:rPr>
        <w:object w:dxaOrig="1640" w:dyaOrig="660" w14:anchorId="7BF48BDD">
          <v:shape id="_x0000_i1035" type="#_x0000_t75" style="width:82pt;height:33pt" o:ole="">
            <v:imagedata r:id="rId26" o:title=""/>
          </v:shape>
          <o:OLEObject Type="Embed" ProgID="Equation.DSMT4" ShapeID="_x0000_i1035" DrawAspect="Content" ObjectID="_1350897305" r:id="rId27"/>
        </w:object>
      </w:r>
    </w:p>
    <w:p w14:paraId="7C95B211" w14:textId="77777777" w:rsidR="00940D6B" w:rsidRPr="00E055E2" w:rsidRDefault="00940D6B" w:rsidP="00940D6B">
      <w:pPr>
        <w:rPr>
          <w:color w:val="000000"/>
        </w:rPr>
      </w:pPr>
    </w:p>
    <w:p w14:paraId="15DD3DB9" w14:textId="77777777" w:rsidR="00940D6B" w:rsidRPr="00E055E2" w:rsidRDefault="00940D6B" w:rsidP="00940D6B">
      <w:pPr>
        <w:rPr>
          <w:color w:val="000000"/>
        </w:rPr>
      </w:pPr>
    </w:p>
    <w:p w14:paraId="6395AC4F" w14:textId="77777777" w:rsidR="00940D6B" w:rsidRPr="00E055E2" w:rsidRDefault="00940D6B" w:rsidP="00940D6B">
      <w:pPr>
        <w:rPr>
          <w:color w:val="000000"/>
        </w:rPr>
      </w:pPr>
    </w:p>
    <w:p w14:paraId="00004532" w14:textId="77777777" w:rsidR="00940D6B" w:rsidRPr="00E055E2" w:rsidRDefault="00940D6B" w:rsidP="00940D6B">
      <w:pPr>
        <w:rPr>
          <w:color w:val="000000"/>
        </w:rPr>
      </w:pPr>
    </w:p>
    <w:p w14:paraId="256B3142" w14:textId="77777777" w:rsidR="00940D6B" w:rsidRPr="00E055E2" w:rsidRDefault="00940D6B" w:rsidP="00940D6B">
      <w:pPr>
        <w:rPr>
          <w:color w:val="000000"/>
        </w:rPr>
      </w:pPr>
    </w:p>
    <w:p w14:paraId="1C4D7D42" w14:textId="77777777" w:rsidR="00940D6B" w:rsidRPr="00E055E2" w:rsidRDefault="00940D6B" w:rsidP="00940D6B">
      <w:pPr>
        <w:rPr>
          <w:color w:val="000000"/>
        </w:rPr>
      </w:pPr>
    </w:p>
    <w:p w14:paraId="63CB0ACA" w14:textId="77777777" w:rsidR="00940D6B" w:rsidRPr="00E055E2" w:rsidRDefault="00940D6B" w:rsidP="00940D6B">
      <w:pPr>
        <w:rPr>
          <w:color w:val="000000"/>
        </w:rPr>
      </w:pPr>
    </w:p>
    <w:p w14:paraId="7F69E1F6" w14:textId="77777777" w:rsidR="00940D6B" w:rsidRPr="00E055E2" w:rsidRDefault="00940D6B" w:rsidP="00940D6B">
      <w:pPr>
        <w:rPr>
          <w:color w:val="000000"/>
        </w:rPr>
      </w:pPr>
    </w:p>
    <w:p w14:paraId="1C0EA0DE" w14:textId="77777777" w:rsidR="00940D6B" w:rsidRPr="00E055E2" w:rsidRDefault="00940D6B" w:rsidP="00940D6B">
      <w:pPr>
        <w:rPr>
          <w:color w:val="000000"/>
        </w:rPr>
      </w:pPr>
    </w:p>
    <w:p w14:paraId="783E19EB" w14:textId="77777777" w:rsidR="00940D6B" w:rsidRPr="00E055E2" w:rsidRDefault="00940D6B" w:rsidP="00940D6B">
      <w:pPr>
        <w:rPr>
          <w:color w:val="000000"/>
        </w:rPr>
      </w:pPr>
    </w:p>
    <w:p w14:paraId="01755232" w14:textId="77777777" w:rsidR="00940D6B" w:rsidRPr="00E055E2" w:rsidRDefault="00940D6B" w:rsidP="00940D6B">
      <w:pPr>
        <w:rPr>
          <w:color w:val="000000"/>
        </w:rPr>
      </w:pPr>
    </w:p>
    <w:p w14:paraId="0CDF0B87" w14:textId="77777777" w:rsidR="00940D6B" w:rsidRPr="00E055E2" w:rsidRDefault="00940D6B" w:rsidP="00940D6B">
      <w:pPr>
        <w:rPr>
          <w:color w:val="000000"/>
        </w:rPr>
      </w:pPr>
    </w:p>
    <w:p w14:paraId="63C9F8D5" w14:textId="77777777" w:rsidR="00940D6B" w:rsidRPr="00E055E2" w:rsidRDefault="00940D6B" w:rsidP="00940D6B">
      <w:pPr>
        <w:rPr>
          <w:color w:val="000000"/>
        </w:rPr>
      </w:pPr>
    </w:p>
    <w:p w14:paraId="565BF0F6" w14:textId="77777777" w:rsidR="00940D6B" w:rsidRPr="00E055E2" w:rsidRDefault="00940D6B" w:rsidP="00940D6B">
      <w:pPr>
        <w:rPr>
          <w:color w:val="000000"/>
        </w:rPr>
      </w:pPr>
    </w:p>
    <w:p w14:paraId="2037ECFA" w14:textId="77777777" w:rsidR="00F5656E" w:rsidRPr="00E055E2" w:rsidRDefault="00F5656E" w:rsidP="00940D6B">
      <w:pPr>
        <w:rPr>
          <w:color w:val="000000"/>
        </w:rPr>
      </w:pPr>
    </w:p>
    <w:p w14:paraId="1C8B03F8" w14:textId="77777777" w:rsidR="00940D6B" w:rsidRPr="00E055E2" w:rsidRDefault="00940D6B" w:rsidP="00940D6B">
      <w:pPr>
        <w:rPr>
          <w:color w:val="000000"/>
        </w:rPr>
      </w:pPr>
    </w:p>
    <w:p w14:paraId="1C241012" w14:textId="77777777" w:rsidR="00940D6B" w:rsidRPr="00E055E2" w:rsidRDefault="00940D6B" w:rsidP="00940D6B">
      <w:pPr>
        <w:rPr>
          <w:color w:val="000000"/>
        </w:rPr>
      </w:pPr>
    </w:p>
    <w:p w14:paraId="2E894740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7.  A quilt maker sews both large and small quilts.  A large quilt requires 8 yards of fabric while a small quilt requires 3 yards.  How many of each size quilt did she make if she used a total of 90 yards of fabric to make 15 quilts?</w:t>
      </w:r>
    </w:p>
    <w:p w14:paraId="637F2B61" w14:textId="77777777" w:rsidR="00940D6B" w:rsidRPr="00E055E2" w:rsidRDefault="00940D6B" w:rsidP="00940D6B">
      <w:pPr>
        <w:rPr>
          <w:color w:val="000000"/>
        </w:rPr>
      </w:pPr>
    </w:p>
    <w:p w14:paraId="20B00CDF" w14:textId="77777777" w:rsidR="00940D6B" w:rsidRPr="00E055E2" w:rsidRDefault="00940D6B" w:rsidP="00940D6B">
      <w:pPr>
        <w:rPr>
          <w:color w:val="000000"/>
        </w:rPr>
      </w:pPr>
    </w:p>
    <w:p w14:paraId="1CEA7851" w14:textId="77777777" w:rsidR="00940D6B" w:rsidRPr="00E055E2" w:rsidRDefault="00940D6B" w:rsidP="00940D6B">
      <w:pPr>
        <w:rPr>
          <w:color w:val="000000"/>
        </w:rPr>
      </w:pPr>
    </w:p>
    <w:p w14:paraId="6A1682D5" w14:textId="77777777" w:rsidR="00940D6B" w:rsidRPr="00E055E2" w:rsidRDefault="00940D6B" w:rsidP="00940D6B">
      <w:pPr>
        <w:rPr>
          <w:color w:val="000000"/>
        </w:rPr>
      </w:pPr>
    </w:p>
    <w:p w14:paraId="7CA60330" w14:textId="77777777" w:rsidR="00940D6B" w:rsidRPr="00E055E2" w:rsidRDefault="00940D6B" w:rsidP="00940D6B">
      <w:pPr>
        <w:rPr>
          <w:color w:val="000000"/>
        </w:rPr>
      </w:pPr>
    </w:p>
    <w:p w14:paraId="07D5322A" w14:textId="77777777" w:rsidR="00940D6B" w:rsidRPr="00E055E2" w:rsidRDefault="00940D6B" w:rsidP="00940D6B">
      <w:pPr>
        <w:rPr>
          <w:color w:val="000000"/>
        </w:rPr>
      </w:pPr>
    </w:p>
    <w:p w14:paraId="18F23420" w14:textId="77777777" w:rsidR="00940D6B" w:rsidRPr="00E055E2" w:rsidRDefault="00940D6B" w:rsidP="00940D6B">
      <w:pPr>
        <w:rPr>
          <w:color w:val="000000"/>
        </w:rPr>
      </w:pPr>
    </w:p>
    <w:p w14:paraId="1EC67250" w14:textId="77777777" w:rsidR="00940D6B" w:rsidRPr="00E055E2" w:rsidRDefault="00940D6B" w:rsidP="00940D6B">
      <w:pPr>
        <w:rPr>
          <w:color w:val="000000"/>
        </w:rPr>
      </w:pPr>
    </w:p>
    <w:p w14:paraId="3E1C33DD" w14:textId="77777777" w:rsidR="00940D6B" w:rsidRPr="00E055E2" w:rsidRDefault="00940D6B" w:rsidP="00940D6B">
      <w:pPr>
        <w:rPr>
          <w:color w:val="000000"/>
        </w:rPr>
      </w:pPr>
    </w:p>
    <w:p w14:paraId="5AFE8617" w14:textId="77777777" w:rsidR="00940D6B" w:rsidRPr="00E055E2" w:rsidRDefault="00940D6B" w:rsidP="00940D6B">
      <w:pPr>
        <w:rPr>
          <w:b/>
          <w:color w:val="000000"/>
        </w:rPr>
      </w:pPr>
    </w:p>
    <w:p w14:paraId="716B1444" w14:textId="77777777" w:rsidR="00940D6B" w:rsidRPr="00E055E2" w:rsidRDefault="00940D6B" w:rsidP="00940D6B">
      <w:pPr>
        <w:rPr>
          <w:b/>
          <w:color w:val="000000"/>
        </w:rPr>
      </w:pPr>
    </w:p>
    <w:p w14:paraId="33F574D5" w14:textId="77777777" w:rsidR="00940D6B" w:rsidRPr="00E055E2" w:rsidRDefault="00940D6B" w:rsidP="00940D6B">
      <w:pPr>
        <w:rPr>
          <w:b/>
          <w:color w:val="000000"/>
        </w:rPr>
      </w:pPr>
    </w:p>
    <w:p w14:paraId="6A8FDA3B" w14:textId="77777777" w:rsidR="00940D6B" w:rsidRPr="00E055E2" w:rsidRDefault="00940D6B" w:rsidP="00940D6B">
      <w:pPr>
        <w:rPr>
          <w:b/>
          <w:color w:val="000000"/>
        </w:rPr>
      </w:pPr>
    </w:p>
    <w:p w14:paraId="2BB3F4E2" w14:textId="77777777" w:rsidR="00940D6B" w:rsidRPr="00E055E2" w:rsidRDefault="00940D6B" w:rsidP="00940D6B">
      <w:pPr>
        <w:rPr>
          <w:b/>
          <w:color w:val="000000"/>
        </w:rPr>
      </w:pPr>
    </w:p>
    <w:p w14:paraId="31C647B6" w14:textId="77777777" w:rsidR="00940D6B" w:rsidRPr="00E055E2" w:rsidRDefault="00940D6B" w:rsidP="00940D6B">
      <w:pPr>
        <w:rPr>
          <w:b/>
          <w:color w:val="000000"/>
        </w:rPr>
      </w:pPr>
    </w:p>
    <w:p w14:paraId="1EB9E125" w14:textId="77777777" w:rsidR="00940D6B" w:rsidRPr="00E055E2" w:rsidRDefault="00940D6B" w:rsidP="00940D6B">
      <w:pPr>
        <w:rPr>
          <w:b/>
          <w:color w:val="000000"/>
        </w:rPr>
      </w:pPr>
    </w:p>
    <w:p w14:paraId="5BFEFB9E" w14:textId="77777777" w:rsidR="00940D6B" w:rsidRPr="00E055E2" w:rsidRDefault="00940D6B" w:rsidP="00940D6B">
      <w:pPr>
        <w:rPr>
          <w:b/>
          <w:color w:val="000000"/>
        </w:rPr>
      </w:pPr>
    </w:p>
    <w:p w14:paraId="6007B88F" w14:textId="77777777" w:rsidR="00F5656E" w:rsidRPr="00E055E2" w:rsidRDefault="00F5656E" w:rsidP="00940D6B">
      <w:pPr>
        <w:rPr>
          <w:b/>
          <w:color w:val="000000"/>
        </w:rPr>
      </w:pPr>
    </w:p>
    <w:p w14:paraId="23402FD3" w14:textId="77777777" w:rsidR="00F5656E" w:rsidRPr="00E055E2" w:rsidRDefault="00F5656E" w:rsidP="00940D6B">
      <w:pPr>
        <w:rPr>
          <w:b/>
          <w:color w:val="000000"/>
        </w:rPr>
      </w:pPr>
    </w:p>
    <w:p w14:paraId="70777E60" w14:textId="77777777" w:rsidR="00F5656E" w:rsidRPr="00E055E2" w:rsidRDefault="00F5656E" w:rsidP="00940D6B">
      <w:pPr>
        <w:rPr>
          <w:b/>
          <w:color w:val="000000"/>
        </w:rPr>
      </w:pPr>
    </w:p>
    <w:p w14:paraId="33382914" w14:textId="77777777" w:rsidR="00F5656E" w:rsidRPr="00E055E2" w:rsidRDefault="00F5656E" w:rsidP="00940D6B">
      <w:pPr>
        <w:rPr>
          <w:b/>
          <w:color w:val="000000"/>
        </w:rPr>
      </w:pPr>
    </w:p>
    <w:p w14:paraId="0C8CB604" w14:textId="77777777" w:rsidR="00394B77" w:rsidRPr="00E055E2" w:rsidRDefault="00394B77" w:rsidP="00940D6B">
      <w:pPr>
        <w:rPr>
          <w:b/>
          <w:color w:val="000000"/>
        </w:rPr>
      </w:pPr>
    </w:p>
    <w:p w14:paraId="0D2F7173" w14:textId="77777777" w:rsidR="00940D6B" w:rsidRPr="00E055E2" w:rsidRDefault="00E055E2" w:rsidP="00940D6B">
      <w:pPr>
        <w:rPr>
          <w:b/>
          <w:color w:val="000000"/>
          <w:sz w:val="32"/>
        </w:rPr>
      </w:pPr>
      <w:r>
        <w:rPr>
          <w:b/>
          <w:color w:val="000000"/>
          <w:sz w:val="32"/>
        </w:rPr>
        <w:br w:type="page"/>
      </w:r>
      <w:r w:rsidR="00940D6B" w:rsidRPr="00E055E2">
        <w:rPr>
          <w:b/>
          <w:color w:val="000000"/>
          <w:sz w:val="32"/>
        </w:rPr>
        <w:t xml:space="preserve">Section </w:t>
      </w:r>
      <w:proofErr w:type="gramStart"/>
      <w:r w:rsidR="00940D6B" w:rsidRPr="00E055E2">
        <w:rPr>
          <w:b/>
          <w:color w:val="000000"/>
          <w:sz w:val="32"/>
        </w:rPr>
        <w:t>7.3  Solving</w:t>
      </w:r>
      <w:proofErr w:type="gramEnd"/>
      <w:r w:rsidR="00940D6B" w:rsidRPr="00E055E2">
        <w:rPr>
          <w:b/>
          <w:color w:val="000000"/>
          <w:sz w:val="32"/>
        </w:rPr>
        <w:t xml:space="preserve"> Linear Systems by Linear Combinations</w:t>
      </w:r>
    </w:p>
    <w:p w14:paraId="702012E1" w14:textId="77777777" w:rsidR="00940D6B" w:rsidRPr="00E055E2" w:rsidRDefault="00940D6B" w:rsidP="00940D6B">
      <w:pPr>
        <w:rPr>
          <w:b/>
          <w:color w:val="000000"/>
        </w:rPr>
      </w:pPr>
    </w:p>
    <w:p w14:paraId="1981343B" w14:textId="77777777" w:rsidR="00F5656E" w:rsidRPr="00E055E2" w:rsidRDefault="00F5656E" w:rsidP="00940D6B">
      <w:pPr>
        <w:rPr>
          <w:b/>
          <w:color w:val="000000"/>
        </w:rPr>
      </w:pPr>
    </w:p>
    <w:p w14:paraId="0CBD83E5" w14:textId="77777777" w:rsidR="00940D6B" w:rsidRPr="00E055E2" w:rsidRDefault="00940D6B" w:rsidP="00940D6B">
      <w:pPr>
        <w:rPr>
          <w:b/>
          <w:color w:val="000000"/>
        </w:rPr>
      </w:pPr>
    </w:p>
    <w:p w14:paraId="5D798E1B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 xml:space="preserve"> </w:t>
      </w:r>
      <w:r w:rsidR="00F5656E" w:rsidRPr="00E055E2">
        <w:rPr>
          <w:color w:val="000000"/>
        </w:rPr>
        <w:t xml:space="preserve">*** </w:t>
      </w:r>
      <w:r w:rsidRPr="00E055E2">
        <w:rPr>
          <w:b/>
          <w:color w:val="000000"/>
        </w:rPr>
        <w:t>Solving a Linear System by Linear Combinations</w:t>
      </w:r>
    </w:p>
    <w:p w14:paraId="1B4D7834" w14:textId="77777777" w:rsidR="00940D6B" w:rsidRPr="00E055E2" w:rsidRDefault="00940D6B" w:rsidP="00940D6B">
      <w:pPr>
        <w:rPr>
          <w:b/>
          <w:color w:val="000000"/>
        </w:rPr>
      </w:pPr>
    </w:p>
    <w:p w14:paraId="060926EE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ab/>
      </w:r>
      <w:r w:rsidRPr="00E055E2">
        <w:rPr>
          <w:color w:val="000000"/>
        </w:rPr>
        <w:t xml:space="preserve">1.  </w:t>
      </w:r>
      <w:r w:rsidRPr="00E055E2">
        <w:rPr>
          <w:b/>
          <w:color w:val="000000"/>
        </w:rPr>
        <w:t>Arrange</w:t>
      </w:r>
      <w:r w:rsidRPr="00E055E2">
        <w:rPr>
          <w:color w:val="000000"/>
        </w:rPr>
        <w:t xml:space="preserve"> the equations with like terms in columns.</w:t>
      </w:r>
    </w:p>
    <w:p w14:paraId="2827293E" w14:textId="77777777" w:rsidR="00940D6B" w:rsidRPr="00E055E2" w:rsidRDefault="00940D6B" w:rsidP="00940D6B">
      <w:pPr>
        <w:rPr>
          <w:color w:val="000000"/>
        </w:rPr>
      </w:pPr>
    </w:p>
    <w:p w14:paraId="0165EC85" w14:textId="77777777" w:rsidR="00540411" w:rsidRPr="00E055E2" w:rsidRDefault="00940D6B" w:rsidP="00540411">
      <w:pPr>
        <w:ind w:left="720"/>
        <w:rPr>
          <w:color w:val="000000"/>
        </w:rPr>
      </w:pPr>
      <w:r w:rsidRPr="00E055E2">
        <w:rPr>
          <w:color w:val="000000"/>
        </w:rPr>
        <w:t xml:space="preserve">2.  </w:t>
      </w:r>
      <w:r w:rsidRPr="00E055E2">
        <w:rPr>
          <w:b/>
          <w:color w:val="000000"/>
        </w:rPr>
        <w:t>Multiply</w:t>
      </w:r>
      <w:r w:rsidRPr="00E055E2">
        <w:rPr>
          <w:color w:val="000000"/>
        </w:rPr>
        <w:t xml:space="preserve"> one or both of the equations by a number to obta</w:t>
      </w:r>
      <w:r w:rsidR="00540411" w:rsidRPr="00E055E2">
        <w:rPr>
          <w:color w:val="000000"/>
        </w:rPr>
        <w:t xml:space="preserve">in coefficients that  </w:t>
      </w:r>
    </w:p>
    <w:p w14:paraId="3E2F583F" w14:textId="77777777" w:rsidR="00940D6B" w:rsidRPr="00E055E2" w:rsidRDefault="00540411" w:rsidP="00540411">
      <w:pPr>
        <w:ind w:left="720"/>
        <w:rPr>
          <w:color w:val="000000"/>
        </w:rPr>
      </w:pPr>
      <w:r w:rsidRPr="00E055E2">
        <w:rPr>
          <w:color w:val="000000"/>
        </w:rPr>
        <w:t xml:space="preserve">     </w:t>
      </w:r>
      <w:proofErr w:type="gramStart"/>
      <w:r w:rsidRPr="00E055E2">
        <w:rPr>
          <w:color w:val="000000"/>
        </w:rPr>
        <w:t>are</w:t>
      </w:r>
      <w:proofErr w:type="gramEnd"/>
      <w:r w:rsidRPr="00E055E2">
        <w:rPr>
          <w:color w:val="000000"/>
        </w:rPr>
        <w:t xml:space="preserve"> </w:t>
      </w:r>
      <w:r w:rsidR="00940D6B" w:rsidRPr="00E055E2">
        <w:rPr>
          <w:color w:val="000000"/>
        </w:rPr>
        <w:t>opposites for one of the variables.</w:t>
      </w:r>
    </w:p>
    <w:p w14:paraId="39594FFD" w14:textId="77777777" w:rsidR="00940D6B" w:rsidRPr="00E055E2" w:rsidRDefault="00940D6B" w:rsidP="00940D6B">
      <w:pPr>
        <w:rPr>
          <w:color w:val="000000"/>
        </w:rPr>
      </w:pPr>
    </w:p>
    <w:p w14:paraId="325E7FD1" w14:textId="77777777" w:rsidR="00540411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3.  </w:t>
      </w:r>
      <w:r w:rsidRPr="00E055E2">
        <w:rPr>
          <w:b/>
          <w:color w:val="000000"/>
        </w:rPr>
        <w:t>Add</w:t>
      </w:r>
      <w:r w:rsidRPr="00E055E2">
        <w:rPr>
          <w:color w:val="000000"/>
        </w:rPr>
        <w:t xml:space="preserve"> the equations from Step 2.  Combining like terms will </w:t>
      </w:r>
      <w:r w:rsidR="00540411" w:rsidRPr="00E055E2">
        <w:rPr>
          <w:color w:val="000000"/>
        </w:rPr>
        <w:t xml:space="preserve">eliminate one </w:t>
      </w:r>
    </w:p>
    <w:p w14:paraId="6E5A45C5" w14:textId="77777777" w:rsidR="00940D6B" w:rsidRPr="00E055E2" w:rsidRDefault="00540411" w:rsidP="00940D6B">
      <w:pPr>
        <w:rPr>
          <w:color w:val="000000"/>
        </w:rPr>
      </w:pPr>
      <w:r w:rsidRPr="00E055E2">
        <w:rPr>
          <w:color w:val="000000"/>
        </w:rPr>
        <w:t xml:space="preserve">                 </w:t>
      </w:r>
      <w:proofErr w:type="gramStart"/>
      <w:r w:rsidRPr="00E055E2">
        <w:rPr>
          <w:color w:val="000000"/>
        </w:rPr>
        <w:t>variable</w:t>
      </w:r>
      <w:proofErr w:type="gramEnd"/>
      <w:r w:rsidRPr="00E055E2">
        <w:rPr>
          <w:color w:val="000000"/>
        </w:rPr>
        <w:t xml:space="preserve">.  </w:t>
      </w:r>
      <w:r w:rsidR="00940D6B" w:rsidRPr="00E055E2">
        <w:rPr>
          <w:color w:val="000000"/>
        </w:rPr>
        <w:t>Solve for the remaining variable.</w:t>
      </w:r>
    </w:p>
    <w:p w14:paraId="18339666" w14:textId="77777777" w:rsidR="00940D6B" w:rsidRPr="00E055E2" w:rsidRDefault="00940D6B" w:rsidP="00940D6B">
      <w:pPr>
        <w:rPr>
          <w:color w:val="000000"/>
        </w:rPr>
      </w:pPr>
    </w:p>
    <w:p w14:paraId="0E1D760A" w14:textId="77777777" w:rsidR="00540411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4.  </w:t>
      </w:r>
      <w:r w:rsidRPr="00E055E2">
        <w:rPr>
          <w:b/>
          <w:color w:val="000000"/>
        </w:rPr>
        <w:t>Substitute</w:t>
      </w:r>
      <w:r w:rsidRPr="00E055E2">
        <w:rPr>
          <w:color w:val="000000"/>
        </w:rPr>
        <w:t xml:space="preserve"> the value obtained in Step 3 into either of th</w:t>
      </w:r>
      <w:r w:rsidR="00540411" w:rsidRPr="00E055E2">
        <w:rPr>
          <w:color w:val="000000"/>
        </w:rPr>
        <w:t xml:space="preserve">e original equations and </w:t>
      </w:r>
    </w:p>
    <w:p w14:paraId="1B460CD7" w14:textId="77777777" w:rsidR="00940D6B" w:rsidRPr="00E055E2" w:rsidRDefault="00540411" w:rsidP="00540411">
      <w:pPr>
        <w:ind w:firstLine="720"/>
        <w:rPr>
          <w:color w:val="000000"/>
        </w:rPr>
      </w:pPr>
      <w:r w:rsidRPr="00E055E2">
        <w:rPr>
          <w:color w:val="000000"/>
        </w:rPr>
        <w:t xml:space="preserve">     </w:t>
      </w:r>
      <w:proofErr w:type="gramStart"/>
      <w:r w:rsidRPr="00E055E2">
        <w:rPr>
          <w:color w:val="000000"/>
        </w:rPr>
        <w:t>solve</w:t>
      </w:r>
      <w:proofErr w:type="gramEnd"/>
      <w:r w:rsidRPr="00E055E2">
        <w:rPr>
          <w:color w:val="000000"/>
        </w:rPr>
        <w:t xml:space="preserve"> </w:t>
      </w:r>
      <w:r w:rsidR="00940D6B" w:rsidRPr="00E055E2">
        <w:rPr>
          <w:color w:val="000000"/>
        </w:rPr>
        <w:t>for the other variable.</w:t>
      </w:r>
    </w:p>
    <w:p w14:paraId="69675837" w14:textId="77777777" w:rsidR="00940D6B" w:rsidRPr="00E055E2" w:rsidRDefault="00940D6B" w:rsidP="00940D6B">
      <w:pPr>
        <w:rPr>
          <w:color w:val="000000"/>
        </w:rPr>
      </w:pPr>
    </w:p>
    <w:p w14:paraId="3CB01417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  <w:t xml:space="preserve">5.  </w:t>
      </w:r>
      <w:r w:rsidRPr="00E055E2">
        <w:rPr>
          <w:b/>
          <w:color w:val="000000"/>
        </w:rPr>
        <w:t>Check</w:t>
      </w:r>
      <w:r w:rsidRPr="00E055E2">
        <w:rPr>
          <w:color w:val="000000"/>
        </w:rPr>
        <w:t xml:space="preserve"> the solution in each of the original equations.</w:t>
      </w:r>
    </w:p>
    <w:p w14:paraId="49FF9597" w14:textId="77777777" w:rsidR="00940D6B" w:rsidRPr="00E055E2" w:rsidRDefault="00940D6B" w:rsidP="00940D6B">
      <w:pPr>
        <w:rPr>
          <w:b/>
          <w:color w:val="000000"/>
        </w:rPr>
      </w:pPr>
    </w:p>
    <w:p w14:paraId="6D1A9686" w14:textId="77777777" w:rsidR="00940D6B" w:rsidRPr="00E055E2" w:rsidRDefault="00940D6B" w:rsidP="00940D6B">
      <w:pPr>
        <w:rPr>
          <w:b/>
          <w:color w:val="000000"/>
        </w:rPr>
      </w:pPr>
    </w:p>
    <w:p w14:paraId="300D7643" w14:textId="77777777" w:rsidR="00F5656E" w:rsidRPr="00E055E2" w:rsidRDefault="00F5656E" w:rsidP="00940D6B">
      <w:pPr>
        <w:rPr>
          <w:b/>
          <w:color w:val="000000"/>
        </w:rPr>
      </w:pPr>
    </w:p>
    <w:p w14:paraId="0F7EAB41" w14:textId="77777777" w:rsidR="00940D6B" w:rsidRPr="00E055E2" w:rsidRDefault="00940D6B" w:rsidP="00940D6B">
      <w:pPr>
        <w:rPr>
          <w:b/>
          <w:color w:val="000000"/>
        </w:rPr>
      </w:pPr>
    </w:p>
    <w:p w14:paraId="097C97F6" w14:textId="77777777" w:rsidR="00940D6B" w:rsidRPr="00E055E2" w:rsidRDefault="00940D6B" w:rsidP="00940D6B">
      <w:pPr>
        <w:rPr>
          <w:b/>
          <w:color w:val="000000"/>
        </w:rPr>
      </w:pPr>
    </w:p>
    <w:p w14:paraId="0BDE6674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6E0D1873" w14:textId="77777777" w:rsidR="00940D6B" w:rsidRPr="00E055E2" w:rsidRDefault="00940D6B" w:rsidP="00940D6B">
      <w:pPr>
        <w:rPr>
          <w:color w:val="000000"/>
        </w:rPr>
      </w:pPr>
    </w:p>
    <w:p w14:paraId="076FE958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 xml:space="preserve">1.  </w:t>
      </w:r>
      <w:r w:rsidRPr="00E055E2">
        <w:rPr>
          <w:color w:val="000000"/>
          <w:position w:val="-26"/>
        </w:rPr>
        <w:object w:dxaOrig="1340" w:dyaOrig="660" w14:anchorId="6FA68B94">
          <v:shape id="_x0000_i1036" type="#_x0000_t75" style="width:67pt;height:33pt" o:ole="">
            <v:imagedata r:id="rId28" o:title=""/>
          </v:shape>
          <o:OLEObject Type="Embed" ProgID="Equation.DSMT4" ShapeID="_x0000_i1036" DrawAspect="Content" ObjectID="_1350897306" r:id="rId29"/>
        </w:objec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2.  </w:t>
      </w:r>
      <w:r w:rsidRPr="00E055E2">
        <w:rPr>
          <w:color w:val="000000"/>
          <w:position w:val="-26"/>
        </w:rPr>
        <w:object w:dxaOrig="1300" w:dyaOrig="660" w14:anchorId="634594FD">
          <v:shape id="_x0000_i1037" type="#_x0000_t75" style="width:65pt;height:33pt" o:ole="">
            <v:imagedata r:id="rId30" o:title=""/>
          </v:shape>
          <o:OLEObject Type="Embed" ProgID="Equation.DSMT4" ShapeID="_x0000_i1037" DrawAspect="Content" ObjectID="_1350897307" r:id="rId31"/>
        </w:object>
      </w:r>
    </w:p>
    <w:p w14:paraId="6B57884B" w14:textId="77777777" w:rsidR="00940D6B" w:rsidRPr="00E055E2" w:rsidRDefault="00940D6B" w:rsidP="00940D6B">
      <w:pPr>
        <w:rPr>
          <w:color w:val="000000"/>
        </w:rPr>
      </w:pPr>
    </w:p>
    <w:p w14:paraId="18148F59" w14:textId="77777777" w:rsidR="00940D6B" w:rsidRPr="00E055E2" w:rsidRDefault="00940D6B" w:rsidP="00940D6B">
      <w:pPr>
        <w:rPr>
          <w:color w:val="000000"/>
        </w:rPr>
      </w:pPr>
    </w:p>
    <w:p w14:paraId="67CC0499" w14:textId="77777777" w:rsidR="00940D6B" w:rsidRPr="00E055E2" w:rsidRDefault="00940D6B" w:rsidP="00940D6B">
      <w:pPr>
        <w:rPr>
          <w:color w:val="000000"/>
        </w:rPr>
      </w:pPr>
    </w:p>
    <w:p w14:paraId="18D9556D" w14:textId="77777777" w:rsidR="00940D6B" w:rsidRPr="00E055E2" w:rsidRDefault="00940D6B" w:rsidP="00940D6B">
      <w:pPr>
        <w:rPr>
          <w:color w:val="000000"/>
        </w:rPr>
      </w:pPr>
    </w:p>
    <w:p w14:paraId="64AEE307" w14:textId="77777777" w:rsidR="00940D6B" w:rsidRPr="00E055E2" w:rsidRDefault="00940D6B" w:rsidP="00940D6B">
      <w:pPr>
        <w:rPr>
          <w:color w:val="000000"/>
        </w:rPr>
      </w:pPr>
    </w:p>
    <w:p w14:paraId="244878BC" w14:textId="77777777" w:rsidR="00940D6B" w:rsidRPr="00E055E2" w:rsidRDefault="00940D6B" w:rsidP="00940D6B">
      <w:pPr>
        <w:rPr>
          <w:color w:val="000000"/>
        </w:rPr>
      </w:pPr>
    </w:p>
    <w:p w14:paraId="0B4C7B13" w14:textId="77777777" w:rsidR="00F5656E" w:rsidRPr="00E055E2" w:rsidRDefault="00F5656E" w:rsidP="00940D6B">
      <w:pPr>
        <w:rPr>
          <w:color w:val="000000"/>
        </w:rPr>
      </w:pPr>
    </w:p>
    <w:p w14:paraId="101A32EA" w14:textId="77777777" w:rsidR="00940D6B" w:rsidRPr="00E055E2" w:rsidRDefault="00940D6B" w:rsidP="00940D6B">
      <w:pPr>
        <w:rPr>
          <w:color w:val="000000"/>
        </w:rPr>
      </w:pPr>
    </w:p>
    <w:p w14:paraId="581FF886" w14:textId="77777777" w:rsidR="00940D6B" w:rsidRPr="00E055E2" w:rsidRDefault="00940D6B" w:rsidP="00940D6B">
      <w:pPr>
        <w:rPr>
          <w:color w:val="000000"/>
        </w:rPr>
      </w:pPr>
    </w:p>
    <w:p w14:paraId="5D8E0B63" w14:textId="77777777" w:rsidR="00940D6B" w:rsidRPr="00E055E2" w:rsidRDefault="00940D6B" w:rsidP="00940D6B">
      <w:pPr>
        <w:rPr>
          <w:color w:val="000000"/>
        </w:rPr>
      </w:pPr>
    </w:p>
    <w:p w14:paraId="2D57C595" w14:textId="77777777" w:rsidR="00940D6B" w:rsidRPr="00E055E2" w:rsidRDefault="00940D6B" w:rsidP="00940D6B">
      <w:pPr>
        <w:rPr>
          <w:color w:val="000000"/>
        </w:rPr>
      </w:pPr>
    </w:p>
    <w:p w14:paraId="1B43BF32" w14:textId="77777777" w:rsidR="00940D6B" w:rsidRPr="00E055E2" w:rsidRDefault="00940D6B" w:rsidP="00940D6B">
      <w:pPr>
        <w:rPr>
          <w:color w:val="000000"/>
        </w:rPr>
      </w:pPr>
    </w:p>
    <w:p w14:paraId="110AA161" w14:textId="77777777" w:rsidR="00940D6B" w:rsidRPr="00E055E2" w:rsidRDefault="00940D6B" w:rsidP="00940D6B">
      <w:pPr>
        <w:rPr>
          <w:color w:val="000000"/>
        </w:rPr>
      </w:pPr>
    </w:p>
    <w:p w14:paraId="5FDDD343" w14:textId="77777777" w:rsidR="00940D6B" w:rsidRPr="00E055E2" w:rsidRDefault="00940D6B" w:rsidP="00940D6B">
      <w:pPr>
        <w:rPr>
          <w:color w:val="000000"/>
        </w:rPr>
      </w:pPr>
    </w:p>
    <w:p w14:paraId="5BFEA70D" w14:textId="77777777" w:rsidR="00940D6B" w:rsidRPr="00E055E2" w:rsidRDefault="00940D6B" w:rsidP="00940D6B">
      <w:pPr>
        <w:rPr>
          <w:color w:val="000000"/>
        </w:rPr>
      </w:pPr>
    </w:p>
    <w:p w14:paraId="535B8546" w14:textId="77777777" w:rsidR="00940D6B" w:rsidRPr="00E055E2" w:rsidRDefault="00940D6B" w:rsidP="00940D6B">
      <w:pPr>
        <w:rPr>
          <w:color w:val="000000"/>
        </w:rPr>
      </w:pPr>
    </w:p>
    <w:p w14:paraId="7914A951" w14:textId="77777777" w:rsidR="00940D6B" w:rsidRPr="00E055E2" w:rsidRDefault="00940D6B" w:rsidP="00940D6B">
      <w:pPr>
        <w:rPr>
          <w:color w:val="000000"/>
        </w:rPr>
      </w:pPr>
    </w:p>
    <w:p w14:paraId="28B06EEE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 xml:space="preserve">3.  </w:t>
      </w:r>
      <w:r w:rsidRPr="00E055E2">
        <w:rPr>
          <w:color w:val="000000"/>
          <w:position w:val="-26"/>
        </w:rPr>
        <w:object w:dxaOrig="1240" w:dyaOrig="660" w14:anchorId="7F71A139">
          <v:shape id="_x0000_i1038" type="#_x0000_t75" style="width:62pt;height:33pt" o:ole="">
            <v:imagedata r:id="rId32" o:title=""/>
          </v:shape>
          <o:OLEObject Type="Embed" ProgID="Equation.DSMT4" ShapeID="_x0000_i1038" DrawAspect="Content" ObjectID="_1350897308" r:id="rId33"/>
        </w:objec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4.  </w:t>
      </w:r>
      <w:r w:rsidRPr="00E055E2">
        <w:rPr>
          <w:color w:val="000000"/>
          <w:position w:val="-26"/>
        </w:rPr>
        <w:object w:dxaOrig="1260" w:dyaOrig="660" w14:anchorId="4542F673">
          <v:shape id="_x0000_i1039" type="#_x0000_t75" style="width:63pt;height:33pt" o:ole="">
            <v:imagedata r:id="rId34" o:title=""/>
          </v:shape>
          <o:OLEObject Type="Embed" ProgID="Equation.DSMT4" ShapeID="_x0000_i1039" DrawAspect="Content" ObjectID="_1350897309" r:id="rId35"/>
        </w:object>
      </w:r>
    </w:p>
    <w:p w14:paraId="139C6686" w14:textId="77777777" w:rsidR="00940D6B" w:rsidRPr="00E055E2" w:rsidRDefault="00940D6B" w:rsidP="00940D6B">
      <w:pPr>
        <w:rPr>
          <w:color w:val="000000"/>
        </w:rPr>
      </w:pPr>
    </w:p>
    <w:p w14:paraId="7215CFC9" w14:textId="77777777" w:rsidR="00940D6B" w:rsidRPr="00E055E2" w:rsidRDefault="00940D6B" w:rsidP="00940D6B">
      <w:pPr>
        <w:rPr>
          <w:color w:val="000000"/>
        </w:rPr>
      </w:pPr>
    </w:p>
    <w:p w14:paraId="49D13932" w14:textId="77777777" w:rsidR="00940D6B" w:rsidRPr="00E055E2" w:rsidRDefault="00940D6B" w:rsidP="00940D6B">
      <w:pPr>
        <w:rPr>
          <w:color w:val="000000"/>
        </w:rPr>
      </w:pPr>
    </w:p>
    <w:p w14:paraId="7A8C11A5" w14:textId="77777777" w:rsidR="00940D6B" w:rsidRPr="00E055E2" w:rsidRDefault="00940D6B" w:rsidP="00940D6B">
      <w:pPr>
        <w:rPr>
          <w:color w:val="000000"/>
        </w:rPr>
      </w:pPr>
    </w:p>
    <w:p w14:paraId="6A8DE904" w14:textId="77777777" w:rsidR="00940D6B" w:rsidRPr="00E055E2" w:rsidRDefault="00940D6B" w:rsidP="00940D6B">
      <w:pPr>
        <w:rPr>
          <w:color w:val="000000"/>
        </w:rPr>
      </w:pPr>
    </w:p>
    <w:p w14:paraId="613124E1" w14:textId="77777777" w:rsidR="00940D6B" w:rsidRPr="00E055E2" w:rsidRDefault="00940D6B" w:rsidP="00940D6B">
      <w:pPr>
        <w:rPr>
          <w:color w:val="000000"/>
        </w:rPr>
      </w:pPr>
    </w:p>
    <w:p w14:paraId="3560B131" w14:textId="77777777" w:rsidR="00940D6B" w:rsidRPr="00E055E2" w:rsidRDefault="00940D6B" w:rsidP="00940D6B">
      <w:pPr>
        <w:rPr>
          <w:color w:val="000000"/>
        </w:rPr>
      </w:pPr>
    </w:p>
    <w:p w14:paraId="597A7C64" w14:textId="77777777" w:rsidR="00940D6B" w:rsidRPr="00E055E2" w:rsidRDefault="00940D6B" w:rsidP="00940D6B">
      <w:pPr>
        <w:rPr>
          <w:color w:val="000000"/>
        </w:rPr>
      </w:pPr>
    </w:p>
    <w:p w14:paraId="4B02EF21" w14:textId="77777777" w:rsidR="00940D6B" w:rsidRPr="00E055E2" w:rsidRDefault="00940D6B" w:rsidP="00940D6B">
      <w:pPr>
        <w:rPr>
          <w:color w:val="000000"/>
        </w:rPr>
      </w:pPr>
    </w:p>
    <w:p w14:paraId="4A9CA6EB" w14:textId="77777777" w:rsidR="00940D6B" w:rsidRPr="00E055E2" w:rsidRDefault="00940D6B" w:rsidP="00940D6B">
      <w:pPr>
        <w:rPr>
          <w:color w:val="000000"/>
        </w:rPr>
      </w:pPr>
    </w:p>
    <w:p w14:paraId="76BC6EB8" w14:textId="77777777" w:rsidR="00940D6B" w:rsidRPr="00E055E2" w:rsidRDefault="00940D6B" w:rsidP="00940D6B">
      <w:pPr>
        <w:rPr>
          <w:color w:val="000000"/>
        </w:rPr>
      </w:pPr>
    </w:p>
    <w:p w14:paraId="35F07185" w14:textId="77777777" w:rsidR="00940D6B" w:rsidRPr="00E055E2" w:rsidRDefault="00940D6B" w:rsidP="00940D6B">
      <w:pPr>
        <w:rPr>
          <w:color w:val="000000"/>
        </w:rPr>
      </w:pPr>
    </w:p>
    <w:p w14:paraId="643FCBB6" w14:textId="77777777" w:rsidR="00940D6B" w:rsidRPr="00E055E2" w:rsidRDefault="00940D6B" w:rsidP="00940D6B">
      <w:pPr>
        <w:rPr>
          <w:color w:val="000000"/>
        </w:rPr>
      </w:pPr>
    </w:p>
    <w:p w14:paraId="7E77017F" w14:textId="77777777" w:rsidR="00940D6B" w:rsidRPr="00E055E2" w:rsidRDefault="00940D6B" w:rsidP="00940D6B">
      <w:pPr>
        <w:rPr>
          <w:color w:val="000000"/>
        </w:rPr>
      </w:pPr>
    </w:p>
    <w:p w14:paraId="3681530F" w14:textId="77777777" w:rsidR="00F5656E" w:rsidRPr="00E055E2" w:rsidRDefault="00F5656E" w:rsidP="00940D6B">
      <w:pPr>
        <w:rPr>
          <w:color w:val="000000"/>
        </w:rPr>
      </w:pPr>
    </w:p>
    <w:p w14:paraId="1A5C2BE9" w14:textId="77777777" w:rsidR="00F5656E" w:rsidRPr="00E055E2" w:rsidRDefault="00F5656E" w:rsidP="00940D6B">
      <w:pPr>
        <w:rPr>
          <w:color w:val="000000"/>
        </w:rPr>
      </w:pPr>
    </w:p>
    <w:p w14:paraId="5D0D4BBB" w14:textId="77777777" w:rsidR="00940D6B" w:rsidRPr="00E055E2" w:rsidRDefault="00940D6B" w:rsidP="00940D6B">
      <w:pPr>
        <w:rPr>
          <w:color w:val="000000"/>
        </w:rPr>
      </w:pPr>
    </w:p>
    <w:p w14:paraId="621F26B7" w14:textId="77777777" w:rsidR="00940D6B" w:rsidRPr="00E055E2" w:rsidRDefault="00940D6B" w:rsidP="00940D6B">
      <w:pPr>
        <w:rPr>
          <w:color w:val="000000"/>
        </w:rPr>
      </w:pPr>
    </w:p>
    <w:p w14:paraId="601D15E4" w14:textId="77777777" w:rsidR="00940D6B" w:rsidRPr="00E055E2" w:rsidRDefault="00940D6B" w:rsidP="00940D6B">
      <w:pPr>
        <w:rPr>
          <w:color w:val="000000"/>
        </w:rPr>
      </w:pPr>
    </w:p>
    <w:p w14:paraId="56DDBCBE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5.  A toy maker produces wooden trains and wooden planes.  Each train requires 3 ounces of paint and each plane requires 5 ounces of paint.  The toy maker has 64 ounces of paint.  If he wants to use it to paint 14 toys, how many of each can he paint?</w:t>
      </w:r>
    </w:p>
    <w:p w14:paraId="139EBAF7" w14:textId="77777777" w:rsidR="00940D6B" w:rsidRPr="00E055E2" w:rsidRDefault="00940D6B" w:rsidP="00940D6B">
      <w:pPr>
        <w:rPr>
          <w:color w:val="000000"/>
        </w:rPr>
      </w:pPr>
    </w:p>
    <w:p w14:paraId="4B774576" w14:textId="77777777" w:rsidR="00940D6B" w:rsidRPr="00E055E2" w:rsidRDefault="00940D6B" w:rsidP="00940D6B">
      <w:pPr>
        <w:rPr>
          <w:color w:val="000000"/>
        </w:rPr>
      </w:pPr>
    </w:p>
    <w:p w14:paraId="39B08E65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</w:r>
    </w:p>
    <w:p w14:paraId="455379F4" w14:textId="77777777" w:rsidR="00940D6B" w:rsidRPr="00E055E2" w:rsidRDefault="00940D6B" w:rsidP="00940D6B">
      <w:pPr>
        <w:rPr>
          <w:color w:val="000000"/>
        </w:rPr>
      </w:pPr>
    </w:p>
    <w:p w14:paraId="2E7A6780" w14:textId="77777777" w:rsidR="00940D6B" w:rsidRPr="00E055E2" w:rsidRDefault="00940D6B" w:rsidP="00940D6B">
      <w:pPr>
        <w:rPr>
          <w:color w:val="000000"/>
        </w:rPr>
      </w:pPr>
    </w:p>
    <w:p w14:paraId="28E15585" w14:textId="77777777" w:rsidR="00940D6B" w:rsidRPr="00E055E2" w:rsidRDefault="00940D6B" w:rsidP="00940D6B">
      <w:pPr>
        <w:rPr>
          <w:color w:val="000000"/>
        </w:rPr>
      </w:pPr>
    </w:p>
    <w:p w14:paraId="679A95BF" w14:textId="77777777" w:rsidR="00940D6B" w:rsidRPr="00E055E2" w:rsidRDefault="00940D6B" w:rsidP="00940D6B">
      <w:pPr>
        <w:rPr>
          <w:color w:val="000000"/>
        </w:rPr>
      </w:pPr>
    </w:p>
    <w:p w14:paraId="306FB6B3" w14:textId="77777777" w:rsidR="00940D6B" w:rsidRPr="00E055E2" w:rsidRDefault="00940D6B" w:rsidP="00940D6B">
      <w:pPr>
        <w:rPr>
          <w:b/>
          <w:color w:val="000000"/>
        </w:rPr>
      </w:pPr>
    </w:p>
    <w:p w14:paraId="48C0C399" w14:textId="77777777" w:rsidR="00940D6B" w:rsidRPr="00E055E2" w:rsidRDefault="00940D6B" w:rsidP="00940D6B">
      <w:pPr>
        <w:rPr>
          <w:b/>
          <w:color w:val="000000"/>
        </w:rPr>
      </w:pPr>
    </w:p>
    <w:p w14:paraId="261CA4DE" w14:textId="77777777" w:rsidR="00940D6B" w:rsidRPr="00E055E2" w:rsidRDefault="00940D6B" w:rsidP="00940D6B">
      <w:pPr>
        <w:rPr>
          <w:b/>
          <w:color w:val="000000"/>
        </w:rPr>
      </w:pPr>
    </w:p>
    <w:p w14:paraId="33ED9BC9" w14:textId="77777777" w:rsidR="00940D6B" w:rsidRPr="00E055E2" w:rsidRDefault="00940D6B" w:rsidP="00940D6B">
      <w:pPr>
        <w:rPr>
          <w:b/>
          <w:color w:val="000000"/>
        </w:rPr>
      </w:pPr>
    </w:p>
    <w:p w14:paraId="3D7E3E45" w14:textId="77777777" w:rsidR="00940D6B" w:rsidRPr="00E055E2" w:rsidRDefault="00940D6B" w:rsidP="00940D6B">
      <w:pPr>
        <w:rPr>
          <w:b/>
          <w:color w:val="000000"/>
        </w:rPr>
      </w:pPr>
    </w:p>
    <w:p w14:paraId="2F27A526" w14:textId="77777777" w:rsidR="00940D6B" w:rsidRPr="00E055E2" w:rsidRDefault="00940D6B" w:rsidP="00940D6B">
      <w:pPr>
        <w:rPr>
          <w:b/>
          <w:color w:val="000000"/>
        </w:rPr>
      </w:pPr>
    </w:p>
    <w:p w14:paraId="1EF7729B" w14:textId="77777777" w:rsidR="00940D6B" w:rsidRPr="00E055E2" w:rsidRDefault="00940D6B" w:rsidP="00940D6B">
      <w:pPr>
        <w:rPr>
          <w:b/>
          <w:color w:val="000000"/>
        </w:rPr>
      </w:pPr>
    </w:p>
    <w:p w14:paraId="15F468F2" w14:textId="77777777" w:rsidR="00940D6B" w:rsidRPr="00E055E2" w:rsidRDefault="00940D6B" w:rsidP="00940D6B">
      <w:pPr>
        <w:rPr>
          <w:b/>
          <w:color w:val="000000"/>
        </w:rPr>
      </w:pPr>
    </w:p>
    <w:p w14:paraId="5C6ACE13" w14:textId="77777777" w:rsidR="00F5656E" w:rsidRPr="00E055E2" w:rsidRDefault="00F5656E" w:rsidP="00940D6B">
      <w:pPr>
        <w:rPr>
          <w:b/>
          <w:color w:val="000000"/>
        </w:rPr>
      </w:pPr>
    </w:p>
    <w:p w14:paraId="087097A8" w14:textId="77777777" w:rsidR="00F5656E" w:rsidRPr="00E055E2" w:rsidRDefault="00F5656E" w:rsidP="00940D6B">
      <w:pPr>
        <w:rPr>
          <w:b/>
          <w:color w:val="000000"/>
        </w:rPr>
      </w:pPr>
    </w:p>
    <w:p w14:paraId="6276B8F5" w14:textId="77777777" w:rsidR="00F5656E" w:rsidRPr="00E055E2" w:rsidRDefault="00F5656E" w:rsidP="00940D6B">
      <w:pPr>
        <w:rPr>
          <w:b/>
          <w:color w:val="000000"/>
        </w:rPr>
      </w:pPr>
    </w:p>
    <w:p w14:paraId="7FA2804B" w14:textId="77777777" w:rsidR="00F5656E" w:rsidRPr="00E055E2" w:rsidRDefault="00F5656E" w:rsidP="00940D6B">
      <w:pPr>
        <w:rPr>
          <w:b/>
          <w:color w:val="000000"/>
        </w:rPr>
      </w:pPr>
    </w:p>
    <w:p w14:paraId="1820AFAA" w14:textId="77777777" w:rsidR="00940D6B" w:rsidRPr="00E055E2" w:rsidRDefault="00940D6B" w:rsidP="00940D6B">
      <w:pPr>
        <w:rPr>
          <w:b/>
          <w:color w:val="000000"/>
        </w:rPr>
      </w:pPr>
    </w:p>
    <w:p w14:paraId="38FFCE52" w14:textId="77777777" w:rsidR="00940D6B" w:rsidRPr="00E055E2" w:rsidRDefault="00940D6B" w:rsidP="00940D6B">
      <w:pPr>
        <w:rPr>
          <w:b/>
          <w:color w:val="000000"/>
        </w:rPr>
      </w:pPr>
    </w:p>
    <w:p w14:paraId="489AF728" w14:textId="77777777" w:rsidR="00940D6B" w:rsidRPr="00E055E2" w:rsidRDefault="00940D6B" w:rsidP="00940D6B">
      <w:pPr>
        <w:rPr>
          <w:b/>
          <w:color w:val="000000"/>
        </w:rPr>
      </w:pPr>
    </w:p>
    <w:p w14:paraId="7C088B6D" w14:textId="77777777" w:rsidR="00940D6B" w:rsidRPr="00E055E2" w:rsidRDefault="00E055E2" w:rsidP="00940D6B">
      <w:pPr>
        <w:rPr>
          <w:b/>
          <w:color w:val="000000"/>
          <w:sz w:val="32"/>
        </w:rPr>
      </w:pPr>
      <w:r>
        <w:rPr>
          <w:b/>
          <w:color w:val="000000"/>
          <w:sz w:val="32"/>
        </w:rPr>
        <w:br w:type="page"/>
      </w:r>
      <w:r w:rsidR="00940D6B" w:rsidRPr="00E055E2">
        <w:rPr>
          <w:b/>
          <w:color w:val="000000"/>
          <w:sz w:val="32"/>
        </w:rPr>
        <w:t xml:space="preserve">Section </w:t>
      </w:r>
      <w:proofErr w:type="gramStart"/>
      <w:r w:rsidR="00940D6B" w:rsidRPr="00E055E2">
        <w:rPr>
          <w:b/>
          <w:color w:val="000000"/>
          <w:sz w:val="32"/>
        </w:rPr>
        <w:t>7.4  Applications</w:t>
      </w:r>
      <w:proofErr w:type="gramEnd"/>
      <w:r w:rsidR="00940D6B" w:rsidRPr="00E055E2">
        <w:rPr>
          <w:b/>
          <w:color w:val="000000"/>
          <w:sz w:val="32"/>
        </w:rPr>
        <w:t xml:space="preserve"> of Linear Systems</w:t>
      </w:r>
    </w:p>
    <w:p w14:paraId="6ED9C2E4" w14:textId="77777777" w:rsidR="00940D6B" w:rsidRPr="00E055E2" w:rsidRDefault="00940D6B" w:rsidP="00940D6B">
      <w:pPr>
        <w:rPr>
          <w:b/>
          <w:color w:val="000000"/>
        </w:rPr>
      </w:pPr>
    </w:p>
    <w:p w14:paraId="33168D0E" w14:textId="77777777" w:rsidR="00940D6B" w:rsidRPr="00E055E2" w:rsidRDefault="00940D6B" w:rsidP="00940D6B">
      <w:pPr>
        <w:rPr>
          <w:b/>
          <w:color w:val="000000"/>
        </w:rPr>
      </w:pPr>
    </w:p>
    <w:p w14:paraId="032E1F0B" w14:textId="77777777" w:rsidR="00940D6B" w:rsidRPr="00E055E2" w:rsidRDefault="00F5656E" w:rsidP="00940D6B">
      <w:pPr>
        <w:rPr>
          <w:b/>
          <w:color w:val="000000"/>
        </w:rPr>
      </w:pPr>
      <w:r w:rsidRPr="00E055E2">
        <w:rPr>
          <w:b/>
          <w:color w:val="000000"/>
        </w:rPr>
        <w:t xml:space="preserve">*** </w:t>
      </w:r>
      <w:r w:rsidR="00940D6B" w:rsidRPr="00E055E2">
        <w:rPr>
          <w:b/>
          <w:color w:val="000000"/>
        </w:rPr>
        <w:t>Ways to Solve a System of Linear Equations</w:t>
      </w:r>
    </w:p>
    <w:p w14:paraId="1B698B04" w14:textId="77777777" w:rsidR="00940D6B" w:rsidRPr="00E055E2" w:rsidRDefault="00940D6B" w:rsidP="00940D6B">
      <w:pPr>
        <w:rPr>
          <w:b/>
          <w:color w:val="000000"/>
        </w:rPr>
      </w:pPr>
    </w:p>
    <w:p w14:paraId="3B06DDC4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1.  </w:t>
      </w:r>
      <w:r w:rsidRPr="00E055E2">
        <w:rPr>
          <w:b/>
          <w:color w:val="000000"/>
        </w:rPr>
        <w:t xml:space="preserve">Graphing:  </w:t>
      </w:r>
      <w:r w:rsidRPr="00E055E2">
        <w:rPr>
          <w:color w:val="000000"/>
        </w:rPr>
        <w:t>A useful method for approximating</w:t>
      </w:r>
      <w:r w:rsidR="00394B77" w:rsidRPr="00E055E2">
        <w:rPr>
          <w:color w:val="000000"/>
        </w:rPr>
        <w:t xml:space="preserve"> a solution, checking the </w:t>
      </w:r>
      <w:r w:rsidR="00394B77" w:rsidRPr="00E055E2">
        <w:rPr>
          <w:color w:val="000000"/>
        </w:rPr>
        <w:tab/>
      </w:r>
      <w:r w:rsidR="00394B77" w:rsidRPr="00E055E2">
        <w:rPr>
          <w:color w:val="000000"/>
        </w:rPr>
        <w:tab/>
      </w:r>
      <w:r w:rsidR="00394B77" w:rsidRPr="00E055E2">
        <w:rPr>
          <w:color w:val="000000"/>
        </w:rPr>
        <w:tab/>
        <w:t xml:space="preserve">  </w:t>
      </w:r>
      <w:r w:rsidR="00394B77" w:rsidRPr="00E055E2">
        <w:rPr>
          <w:color w:val="000000"/>
        </w:rPr>
        <w:tab/>
        <w:t xml:space="preserve"> </w:t>
      </w:r>
      <w:r w:rsidRPr="00E055E2">
        <w:rPr>
          <w:color w:val="000000"/>
        </w:rPr>
        <w:t>reasonableness of a solution, and providing a visual model.</w:t>
      </w:r>
    </w:p>
    <w:p w14:paraId="1176735C" w14:textId="77777777" w:rsidR="00940D6B" w:rsidRPr="00E055E2" w:rsidRDefault="00940D6B" w:rsidP="00940D6B">
      <w:pPr>
        <w:rPr>
          <w:color w:val="000000"/>
        </w:rPr>
      </w:pPr>
    </w:p>
    <w:p w14:paraId="08344B05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2.  </w:t>
      </w:r>
      <w:r w:rsidRPr="00E055E2">
        <w:rPr>
          <w:b/>
          <w:color w:val="000000"/>
        </w:rPr>
        <w:t xml:space="preserve">Substitution:  </w:t>
      </w:r>
      <w:r w:rsidRPr="00E055E2">
        <w:rPr>
          <w:color w:val="000000"/>
        </w:rPr>
        <w:t>A useful method when one of the variables has a coefficient of 1 or -1.</w:t>
      </w:r>
    </w:p>
    <w:p w14:paraId="592EB3F0" w14:textId="77777777" w:rsidR="00940D6B" w:rsidRPr="00E055E2" w:rsidRDefault="00940D6B" w:rsidP="00940D6B">
      <w:pPr>
        <w:rPr>
          <w:color w:val="000000"/>
        </w:rPr>
      </w:pPr>
    </w:p>
    <w:p w14:paraId="6FB9F612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3.  </w:t>
      </w:r>
      <w:r w:rsidRPr="00E055E2">
        <w:rPr>
          <w:b/>
          <w:color w:val="000000"/>
        </w:rPr>
        <w:t xml:space="preserve">Linear Combinations:  </w:t>
      </w:r>
      <w:r w:rsidRPr="00E055E2">
        <w:rPr>
          <w:color w:val="000000"/>
        </w:rPr>
        <w:t xml:space="preserve">A useful method when none of the variables has a </w:t>
      </w:r>
    </w:p>
    <w:p w14:paraId="4C22025B" w14:textId="77777777" w:rsidR="00940D6B" w:rsidRPr="00E055E2" w:rsidRDefault="00394B77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         </w:t>
      </w:r>
      <w:proofErr w:type="gramStart"/>
      <w:r w:rsidR="00940D6B" w:rsidRPr="00E055E2">
        <w:rPr>
          <w:color w:val="000000"/>
        </w:rPr>
        <w:t>coefficient</w:t>
      </w:r>
      <w:proofErr w:type="gramEnd"/>
      <w:r w:rsidR="00940D6B" w:rsidRPr="00E055E2">
        <w:rPr>
          <w:color w:val="000000"/>
        </w:rPr>
        <w:t xml:space="preserve"> of 1 or -1.</w:t>
      </w:r>
    </w:p>
    <w:p w14:paraId="4FC1339A" w14:textId="77777777" w:rsidR="00940D6B" w:rsidRPr="00E055E2" w:rsidRDefault="00940D6B" w:rsidP="00940D6B">
      <w:pPr>
        <w:rPr>
          <w:b/>
          <w:color w:val="000000"/>
        </w:rPr>
      </w:pPr>
    </w:p>
    <w:p w14:paraId="41E56CEB" w14:textId="77777777" w:rsidR="00940D6B" w:rsidRPr="00E055E2" w:rsidRDefault="00940D6B" w:rsidP="00940D6B">
      <w:pPr>
        <w:rPr>
          <w:b/>
          <w:color w:val="000000"/>
        </w:rPr>
      </w:pPr>
    </w:p>
    <w:p w14:paraId="19904246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4E4B352C" w14:textId="77777777" w:rsidR="00940D6B" w:rsidRPr="00E055E2" w:rsidRDefault="00940D6B" w:rsidP="00940D6B">
      <w:pPr>
        <w:rPr>
          <w:color w:val="000000"/>
        </w:rPr>
      </w:pPr>
    </w:p>
    <w:p w14:paraId="3643A63D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1.  A health food store mixes granola </w:t>
      </w:r>
      <w:r w:rsidR="00F5656E" w:rsidRPr="00E055E2">
        <w:rPr>
          <w:color w:val="000000"/>
        </w:rPr>
        <w:t>and raisins to make 20 pounds of</w:t>
      </w:r>
      <w:r w:rsidRPr="00E055E2">
        <w:rPr>
          <w:color w:val="000000"/>
        </w:rPr>
        <w:t xml:space="preserve"> raisin granola. Granola costs them $4 per pound and raisins that cost them $5 per pound.  How many pounds of each should they include if they want the mixture to cost them a total of $85?</w:t>
      </w:r>
    </w:p>
    <w:p w14:paraId="5C4D300D" w14:textId="77777777" w:rsidR="00940D6B" w:rsidRPr="00E055E2" w:rsidRDefault="00940D6B" w:rsidP="00940D6B">
      <w:pPr>
        <w:rPr>
          <w:color w:val="000000"/>
        </w:rPr>
      </w:pPr>
    </w:p>
    <w:p w14:paraId="18393DEA" w14:textId="77777777" w:rsidR="00940D6B" w:rsidRPr="00E055E2" w:rsidRDefault="00940D6B" w:rsidP="00940D6B">
      <w:pPr>
        <w:rPr>
          <w:color w:val="000000"/>
        </w:rPr>
      </w:pPr>
    </w:p>
    <w:p w14:paraId="6708EFA8" w14:textId="77777777" w:rsidR="00940D6B" w:rsidRPr="00E055E2" w:rsidRDefault="00940D6B" w:rsidP="00940D6B">
      <w:pPr>
        <w:rPr>
          <w:color w:val="000000"/>
        </w:rPr>
      </w:pPr>
    </w:p>
    <w:p w14:paraId="5CDEDBF8" w14:textId="77777777" w:rsidR="00940D6B" w:rsidRPr="00E055E2" w:rsidRDefault="00940D6B" w:rsidP="00940D6B">
      <w:pPr>
        <w:rPr>
          <w:color w:val="000000"/>
        </w:rPr>
      </w:pPr>
    </w:p>
    <w:p w14:paraId="6CA98E0F" w14:textId="77777777" w:rsidR="00F5656E" w:rsidRPr="00E055E2" w:rsidRDefault="00F5656E" w:rsidP="00940D6B">
      <w:pPr>
        <w:rPr>
          <w:color w:val="000000"/>
        </w:rPr>
      </w:pPr>
    </w:p>
    <w:p w14:paraId="3FBBD4E7" w14:textId="77777777" w:rsidR="00F5656E" w:rsidRPr="00E055E2" w:rsidRDefault="00F5656E" w:rsidP="00940D6B">
      <w:pPr>
        <w:rPr>
          <w:color w:val="000000"/>
        </w:rPr>
      </w:pPr>
    </w:p>
    <w:p w14:paraId="23E37AB6" w14:textId="77777777" w:rsidR="00940D6B" w:rsidRPr="00E055E2" w:rsidRDefault="00940D6B" w:rsidP="00940D6B">
      <w:pPr>
        <w:rPr>
          <w:color w:val="000000"/>
        </w:rPr>
      </w:pPr>
    </w:p>
    <w:p w14:paraId="68E754F5" w14:textId="77777777" w:rsidR="00940D6B" w:rsidRPr="00E055E2" w:rsidRDefault="00940D6B" w:rsidP="00940D6B">
      <w:pPr>
        <w:rPr>
          <w:color w:val="000000"/>
        </w:rPr>
      </w:pPr>
    </w:p>
    <w:p w14:paraId="0DB327BA" w14:textId="77777777" w:rsidR="00940D6B" w:rsidRPr="00E055E2" w:rsidRDefault="00940D6B" w:rsidP="00940D6B">
      <w:pPr>
        <w:rPr>
          <w:color w:val="000000"/>
        </w:rPr>
      </w:pPr>
    </w:p>
    <w:p w14:paraId="2D07D38D" w14:textId="77777777" w:rsidR="00940D6B" w:rsidRPr="00E055E2" w:rsidRDefault="00940D6B" w:rsidP="00940D6B">
      <w:pPr>
        <w:rPr>
          <w:color w:val="000000"/>
        </w:rPr>
      </w:pPr>
    </w:p>
    <w:p w14:paraId="204B9EEB" w14:textId="77777777" w:rsidR="00940D6B" w:rsidRPr="00E055E2" w:rsidRDefault="00940D6B" w:rsidP="00940D6B">
      <w:pPr>
        <w:rPr>
          <w:color w:val="000000"/>
        </w:rPr>
      </w:pPr>
    </w:p>
    <w:p w14:paraId="101C56EB" w14:textId="77777777" w:rsidR="00940D6B" w:rsidRPr="00E055E2" w:rsidRDefault="00940D6B" w:rsidP="00940D6B">
      <w:pPr>
        <w:rPr>
          <w:color w:val="000000"/>
        </w:rPr>
      </w:pPr>
    </w:p>
    <w:p w14:paraId="2A3F3C08" w14:textId="77777777" w:rsidR="00940D6B" w:rsidRPr="00E055E2" w:rsidRDefault="00940D6B" w:rsidP="00940D6B">
      <w:pPr>
        <w:rPr>
          <w:color w:val="000000"/>
        </w:rPr>
      </w:pPr>
    </w:p>
    <w:p w14:paraId="56EEBD65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2.  An owner of two stores buys five large delivery vans and five small delivery vans.  One store receives 3 of the large delivery vans and two of the small delivery vans for a total cos</w:t>
      </w:r>
      <w:r w:rsidR="00F5656E" w:rsidRPr="00E055E2">
        <w:rPr>
          <w:color w:val="000000"/>
        </w:rPr>
        <w:t>t of $161,000.  The other store</w:t>
      </w:r>
      <w:r w:rsidRPr="00E055E2">
        <w:rPr>
          <w:color w:val="000000"/>
        </w:rPr>
        <w:t xml:space="preserve"> receives the rest of the vans for a total cost of $154,000.  What is the cost of each type of van?</w:t>
      </w:r>
    </w:p>
    <w:p w14:paraId="1FE4B844" w14:textId="77777777" w:rsidR="00940D6B" w:rsidRPr="00E055E2" w:rsidRDefault="00940D6B" w:rsidP="00940D6B">
      <w:pPr>
        <w:rPr>
          <w:color w:val="000000"/>
        </w:rPr>
      </w:pPr>
    </w:p>
    <w:p w14:paraId="247DC3C0" w14:textId="77777777" w:rsidR="00940D6B" w:rsidRPr="00E055E2" w:rsidRDefault="00940D6B" w:rsidP="00940D6B">
      <w:pPr>
        <w:rPr>
          <w:color w:val="000000"/>
        </w:rPr>
      </w:pPr>
    </w:p>
    <w:p w14:paraId="07CB5553" w14:textId="77777777" w:rsidR="00940D6B" w:rsidRPr="00E055E2" w:rsidRDefault="00940D6B" w:rsidP="00940D6B">
      <w:pPr>
        <w:rPr>
          <w:color w:val="000000"/>
        </w:rPr>
      </w:pPr>
    </w:p>
    <w:p w14:paraId="1E9509F3" w14:textId="77777777" w:rsidR="00F5656E" w:rsidRPr="00E055E2" w:rsidRDefault="00F5656E" w:rsidP="00940D6B">
      <w:pPr>
        <w:rPr>
          <w:color w:val="000000"/>
        </w:rPr>
      </w:pPr>
    </w:p>
    <w:p w14:paraId="56AB7CFA" w14:textId="77777777" w:rsidR="00394B77" w:rsidRPr="00E055E2" w:rsidRDefault="00394B77" w:rsidP="00940D6B">
      <w:pPr>
        <w:rPr>
          <w:color w:val="000000"/>
        </w:rPr>
      </w:pPr>
    </w:p>
    <w:p w14:paraId="0BE66A86" w14:textId="77777777" w:rsidR="00394B77" w:rsidRPr="00E055E2" w:rsidRDefault="00394B77" w:rsidP="00940D6B">
      <w:pPr>
        <w:rPr>
          <w:color w:val="000000"/>
        </w:rPr>
      </w:pPr>
    </w:p>
    <w:p w14:paraId="21915925" w14:textId="77777777" w:rsidR="00431BD2" w:rsidRPr="00E055E2" w:rsidRDefault="00431BD2" w:rsidP="00940D6B">
      <w:pPr>
        <w:rPr>
          <w:color w:val="000000"/>
        </w:rPr>
      </w:pPr>
    </w:p>
    <w:p w14:paraId="60159856" w14:textId="77777777" w:rsidR="00F5656E" w:rsidRPr="00E055E2" w:rsidRDefault="00F5656E" w:rsidP="00940D6B">
      <w:pPr>
        <w:rPr>
          <w:color w:val="000000"/>
        </w:rPr>
      </w:pPr>
    </w:p>
    <w:p w14:paraId="3782086A" w14:textId="77777777" w:rsidR="00940D6B" w:rsidRPr="00E055E2" w:rsidRDefault="00940D6B" w:rsidP="00940D6B">
      <w:pPr>
        <w:rPr>
          <w:color w:val="000000"/>
        </w:rPr>
      </w:pPr>
    </w:p>
    <w:p w14:paraId="128996F0" w14:textId="77777777" w:rsidR="00940D6B" w:rsidRPr="00E055E2" w:rsidRDefault="00940D6B" w:rsidP="00940D6B">
      <w:pPr>
        <w:rPr>
          <w:color w:val="000000"/>
        </w:rPr>
      </w:pPr>
    </w:p>
    <w:p w14:paraId="43703327" w14:textId="77777777" w:rsidR="00940D6B" w:rsidRPr="00E055E2" w:rsidRDefault="00940D6B" w:rsidP="00940D6B">
      <w:pPr>
        <w:rPr>
          <w:b/>
          <w:color w:val="000000"/>
          <w:sz w:val="32"/>
        </w:rPr>
      </w:pPr>
      <w:r w:rsidRPr="00E055E2">
        <w:rPr>
          <w:b/>
          <w:color w:val="000000"/>
          <w:sz w:val="32"/>
        </w:rPr>
        <w:t xml:space="preserve">Section </w:t>
      </w:r>
      <w:proofErr w:type="gramStart"/>
      <w:r w:rsidRPr="00E055E2">
        <w:rPr>
          <w:b/>
          <w:color w:val="000000"/>
          <w:sz w:val="32"/>
        </w:rPr>
        <w:t>7.5  Special</w:t>
      </w:r>
      <w:proofErr w:type="gramEnd"/>
      <w:r w:rsidRPr="00E055E2">
        <w:rPr>
          <w:b/>
          <w:color w:val="000000"/>
          <w:sz w:val="32"/>
        </w:rPr>
        <w:t xml:space="preserve"> Types of Linear Systems</w:t>
      </w:r>
    </w:p>
    <w:p w14:paraId="42674153" w14:textId="77777777" w:rsidR="00940D6B" w:rsidRPr="00E055E2" w:rsidRDefault="00940D6B" w:rsidP="00940D6B">
      <w:pPr>
        <w:rPr>
          <w:b/>
          <w:color w:val="000000"/>
        </w:rPr>
      </w:pPr>
    </w:p>
    <w:p w14:paraId="0E41E50C" w14:textId="77777777" w:rsidR="00940D6B" w:rsidRPr="00E055E2" w:rsidRDefault="00940D6B" w:rsidP="00940D6B">
      <w:pPr>
        <w:rPr>
          <w:b/>
          <w:color w:val="000000"/>
        </w:rPr>
      </w:pPr>
    </w:p>
    <w:p w14:paraId="10FCB350" w14:textId="77777777" w:rsidR="00F5656E" w:rsidRPr="00E055E2" w:rsidRDefault="00F70333" w:rsidP="00940D6B">
      <w:pPr>
        <w:rPr>
          <w:b/>
          <w:color w:val="000000"/>
        </w:rPr>
      </w:pPr>
      <w:r w:rsidRPr="00E055E2">
        <w:rPr>
          <w:b/>
          <w:color w:val="000000"/>
        </w:rPr>
        <w:t xml:space="preserve">                            </w:t>
      </w:r>
      <w:r w:rsidR="00940D6B" w:rsidRPr="00E055E2">
        <w:rPr>
          <w:b/>
          <w:color w:val="000000"/>
        </w:rPr>
        <w:t>Number of Solutions of a Linear System</w:t>
      </w:r>
    </w:p>
    <w:p w14:paraId="4977AF25" w14:textId="77777777" w:rsidR="00F5656E" w:rsidRPr="00E055E2" w:rsidRDefault="00394B77" w:rsidP="00940D6B">
      <w:pPr>
        <w:rPr>
          <w:b/>
          <w:color w:val="000000"/>
        </w:rPr>
      </w:pPr>
      <w:r w:rsidRPr="00E055E2">
        <w:rPr>
          <w:b/>
          <w:noProof/>
          <w:color w:val="000000"/>
        </w:rPr>
        <w:drawing>
          <wp:anchor distT="0" distB="0" distL="114300" distR="114300" simplePos="0" relativeHeight="251671552" behindDoc="0" locked="0" layoutInCell="1" allowOverlap="1" wp14:anchorId="34F5859A" wp14:editId="4A132708">
            <wp:simplePos x="0" y="0"/>
            <wp:positionH relativeFrom="column">
              <wp:posOffset>-457200</wp:posOffset>
            </wp:positionH>
            <wp:positionV relativeFrom="paragraph">
              <wp:posOffset>154940</wp:posOffset>
            </wp:positionV>
            <wp:extent cx="1943100" cy="18542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055E2">
        <w:rPr>
          <w:b/>
          <w:noProof/>
          <w:color w:val="000000"/>
        </w:rPr>
        <w:drawing>
          <wp:anchor distT="0" distB="0" distL="114300" distR="114300" simplePos="0" relativeHeight="251677696" behindDoc="0" locked="0" layoutInCell="1" allowOverlap="1" wp14:anchorId="5BCD3FB0" wp14:editId="6C111E59">
            <wp:simplePos x="0" y="0"/>
            <wp:positionH relativeFrom="column">
              <wp:posOffset>3543300</wp:posOffset>
            </wp:positionH>
            <wp:positionV relativeFrom="paragraph">
              <wp:posOffset>154940</wp:posOffset>
            </wp:positionV>
            <wp:extent cx="1943100" cy="18542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055E2">
        <w:rPr>
          <w:b/>
          <w:noProof/>
          <w:color w:val="000000"/>
        </w:rPr>
        <w:drawing>
          <wp:anchor distT="0" distB="0" distL="114300" distR="114300" simplePos="0" relativeHeight="251679744" behindDoc="0" locked="0" layoutInCell="1" allowOverlap="1" wp14:anchorId="67C62D3F" wp14:editId="38C2BFE6">
            <wp:simplePos x="0" y="0"/>
            <wp:positionH relativeFrom="column">
              <wp:posOffset>1485900</wp:posOffset>
            </wp:positionH>
            <wp:positionV relativeFrom="paragraph">
              <wp:posOffset>154940</wp:posOffset>
            </wp:positionV>
            <wp:extent cx="1943100" cy="18542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F87094B" w14:textId="77777777" w:rsidR="00F5656E" w:rsidRPr="00E055E2" w:rsidRDefault="00F5656E" w:rsidP="00940D6B">
      <w:pPr>
        <w:rPr>
          <w:b/>
          <w:color w:val="000000"/>
        </w:rPr>
      </w:pPr>
    </w:p>
    <w:p w14:paraId="4A7C3679" w14:textId="77777777" w:rsidR="00F5656E" w:rsidRPr="00E055E2" w:rsidRDefault="00F5656E" w:rsidP="00940D6B">
      <w:pPr>
        <w:rPr>
          <w:b/>
          <w:color w:val="000000"/>
        </w:rPr>
      </w:pPr>
    </w:p>
    <w:p w14:paraId="1A428A97" w14:textId="77777777" w:rsidR="00F5656E" w:rsidRPr="00E055E2" w:rsidRDefault="00F5656E" w:rsidP="00940D6B">
      <w:pPr>
        <w:rPr>
          <w:b/>
          <w:color w:val="000000"/>
        </w:rPr>
      </w:pPr>
    </w:p>
    <w:p w14:paraId="05CB730A" w14:textId="77777777" w:rsidR="00F5656E" w:rsidRPr="00E055E2" w:rsidRDefault="00F5656E" w:rsidP="00940D6B">
      <w:pPr>
        <w:rPr>
          <w:b/>
          <w:color w:val="000000"/>
        </w:rPr>
      </w:pPr>
    </w:p>
    <w:p w14:paraId="6908F23D" w14:textId="77777777" w:rsidR="00F5656E" w:rsidRPr="00E055E2" w:rsidRDefault="00F5656E" w:rsidP="00940D6B">
      <w:pPr>
        <w:rPr>
          <w:b/>
          <w:color w:val="000000"/>
        </w:rPr>
      </w:pPr>
    </w:p>
    <w:p w14:paraId="1742036D" w14:textId="77777777" w:rsidR="00F5656E" w:rsidRPr="00E055E2" w:rsidRDefault="00F5656E" w:rsidP="00940D6B">
      <w:pPr>
        <w:rPr>
          <w:b/>
          <w:color w:val="000000"/>
        </w:rPr>
      </w:pPr>
    </w:p>
    <w:p w14:paraId="5A8A2A56" w14:textId="77777777" w:rsidR="00F5656E" w:rsidRPr="00E055E2" w:rsidRDefault="00F5656E" w:rsidP="00940D6B">
      <w:pPr>
        <w:rPr>
          <w:b/>
          <w:color w:val="000000"/>
        </w:rPr>
      </w:pPr>
    </w:p>
    <w:p w14:paraId="018718DC" w14:textId="77777777" w:rsidR="00F5656E" w:rsidRPr="00E055E2" w:rsidRDefault="00F5656E" w:rsidP="00940D6B">
      <w:pPr>
        <w:rPr>
          <w:b/>
          <w:color w:val="000000"/>
        </w:rPr>
      </w:pPr>
    </w:p>
    <w:p w14:paraId="36D16DD0" w14:textId="77777777" w:rsidR="00F5656E" w:rsidRPr="00E055E2" w:rsidRDefault="00F5656E" w:rsidP="00940D6B">
      <w:pPr>
        <w:rPr>
          <w:b/>
          <w:color w:val="000000"/>
        </w:rPr>
      </w:pPr>
    </w:p>
    <w:p w14:paraId="1B6E9FC1" w14:textId="77777777" w:rsidR="00F5656E" w:rsidRPr="00E055E2" w:rsidRDefault="00F5656E" w:rsidP="00940D6B">
      <w:pPr>
        <w:rPr>
          <w:b/>
          <w:color w:val="000000"/>
        </w:rPr>
      </w:pPr>
    </w:p>
    <w:p w14:paraId="7DF37039" w14:textId="77777777" w:rsidR="00F5656E" w:rsidRPr="00E055E2" w:rsidRDefault="00F5656E" w:rsidP="00940D6B">
      <w:pPr>
        <w:rPr>
          <w:b/>
          <w:color w:val="000000"/>
        </w:rPr>
      </w:pPr>
    </w:p>
    <w:p w14:paraId="7F2534FD" w14:textId="77777777" w:rsidR="00940D6B" w:rsidRPr="00E055E2" w:rsidRDefault="00F70333" w:rsidP="00940D6B">
      <w:pPr>
        <w:rPr>
          <w:color w:val="000000"/>
        </w:rPr>
      </w:pPr>
      <w:r w:rsidRPr="00E055E2">
        <w:rPr>
          <w:color w:val="000000"/>
        </w:rPr>
        <w:t>One Solution</w:t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     No Solution</w:t>
      </w:r>
      <w:r w:rsidRPr="00E055E2">
        <w:rPr>
          <w:color w:val="000000"/>
        </w:rPr>
        <w:tab/>
      </w:r>
      <w:r w:rsidRPr="00E055E2">
        <w:rPr>
          <w:color w:val="000000"/>
        </w:rPr>
        <w:tab/>
        <w:t xml:space="preserve"> Infinitely Many Solutions</w:t>
      </w:r>
    </w:p>
    <w:p w14:paraId="516EB888" w14:textId="77777777" w:rsidR="00F5656E" w:rsidRPr="00E055E2" w:rsidRDefault="00F5656E" w:rsidP="00940D6B">
      <w:pPr>
        <w:rPr>
          <w:color w:val="000000"/>
        </w:rPr>
      </w:pPr>
    </w:p>
    <w:p w14:paraId="1FAA2588" w14:textId="77777777" w:rsidR="00F70333" w:rsidRPr="00E055E2" w:rsidRDefault="00F70333" w:rsidP="00940D6B">
      <w:pPr>
        <w:rPr>
          <w:color w:val="000000"/>
        </w:rPr>
      </w:pPr>
    </w:p>
    <w:p w14:paraId="5D6E8A00" w14:textId="77777777" w:rsidR="00F70333" w:rsidRPr="00E055E2" w:rsidRDefault="00F70333" w:rsidP="00940D6B">
      <w:pPr>
        <w:rPr>
          <w:color w:val="000000"/>
        </w:rPr>
      </w:pPr>
    </w:p>
    <w:p w14:paraId="74B119A8" w14:textId="77777777" w:rsidR="00F70333" w:rsidRPr="00E055E2" w:rsidRDefault="00F70333" w:rsidP="00940D6B">
      <w:pPr>
        <w:rPr>
          <w:color w:val="000000"/>
        </w:rPr>
      </w:pPr>
    </w:p>
    <w:p w14:paraId="4932454E" w14:textId="77777777" w:rsidR="00940D6B" w:rsidRPr="00E055E2" w:rsidRDefault="00940D6B" w:rsidP="00940D6B">
      <w:pPr>
        <w:rPr>
          <w:color w:val="000000"/>
        </w:rPr>
      </w:pPr>
    </w:p>
    <w:p w14:paraId="2899A42B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293BCF81" w14:textId="77777777" w:rsidR="00940D6B" w:rsidRPr="00E055E2" w:rsidRDefault="00940D6B" w:rsidP="00940D6B">
      <w:pPr>
        <w:rPr>
          <w:color w:val="000000"/>
        </w:rPr>
      </w:pPr>
    </w:p>
    <w:p w14:paraId="76943F15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1.  Show that this linear system has </w:t>
      </w:r>
      <w:r w:rsidRPr="00E055E2">
        <w:rPr>
          <w:i/>
          <w:color w:val="000000"/>
        </w:rPr>
        <w:t>no solution</w:t>
      </w:r>
      <w:r w:rsidRPr="00E055E2">
        <w:rPr>
          <w:color w:val="000000"/>
        </w:rPr>
        <w:t>.</w:t>
      </w:r>
    </w:p>
    <w:p w14:paraId="304503D0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</w:r>
    </w:p>
    <w:p w14:paraId="62B00DB7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  <w:position w:val="-26"/>
        </w:rPr>
        <w:object w:dxaOrig="1440" w:dyaOrig="660" w14:anchorId="2248B79E">
          <v:shape id="_x0000_i1040" type="#_x0000_t75" style="width:1in;height:33pt" o:ole="">
            <v:imagedata r:id="rId36" o:title=""/>
          </v:shape>
          <o:OLEObject Type="Embed" ProgID="Equation.DSMT4" ShapeID="_x0000_i1040" DrawAspect="Content" ObjectID="_1350897310" r:id="rId37"/>
        </w:object>
      </w:r>
    </w:p>
    <w:p w14:paraId="170B0671" w14:textId="77777777" w:rsidR="00940D6B" w:rsidRPr="00E055E2" w:rsidRDefault="00940D6B" w:rsidP="00940D6B">
      <w:pPr>
        <w:rPr>
          <w:color w:val="000000"/>
        </w:rPr>
      </w:pPr>
    </w:p>
    <w:p w14:paraId="1D02D22D" w14:textId="77777777" w:rsidR="00940D6B" w:rsidRPr="00E055E2" w:rsidRDefault="00940D6B" w:rsidP="00940D6B">
      <w:pPr>
        <w:rPr>
          <w:color w:val="000000"/>
        </w:rPr>
      </w:pPr>
    </w:p>
    <w:p w14:paraId="1045D9DF" w14:textId="77777777" w:rsidR="00940D6B" w:rsidRPr="00E055E2" w:rsidRDefault="00940D6B" w:rsidP="00940D6B">
      <w:pPr>
        <w:rPr>
          <w:color w:val="000000"/>
        </w:rPr>
      </w:pPr>
    </w:p>
    <w:p w14:paraId="62C40B76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 xml:space="preserve">2.  Show that this linear system has </w:t>
      </w:r>
      <w:r w:rsidRPr="00E055E2">
        <w:rPr>
          <w:i/>
          <w:color w:val="000000"/>
        </w:rPr>
        <w:t>infinitely many solutions</w:t>
      </w:r>
      <w:r w:rsidRPr="00E055E2">
        <w:rPr>
          <w:color w:val="000000"/>
        </w:rPr>
        <w:t>.</w:t>
      </w:r>
    </w:p>
    <w:p w14:paraId="15F8AAB3" w14:textId="77777777" w:rsidR="00940D6B" w:rsidRPr="00E055E2" w:rsidRDefault="00940D6B" w:rsidP="00940D6B">
      <w:pPr>
        <w:rPr>
          <w:color w:val="000000"/>
        </w:rPr>
      </w:pPr>
    </w:p>
    <w:p w14:paraId="7FB96007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  <w:position w:val="-26"/>
        </w:rPr>
        <w:object w:dxaOrig="1340" w:dyaOrig="660" w14:anchorId="5AB8F2CD">
          <v:shape id="_x0000_i1067" type="#_x0000_t75" style="width:67pt;height:33pt" o:ole="">
            <v:imagedata r:id="rId38" o:title=""/>
          </v:shape>
          <o:OLEObject Type="Embed" ProgID="Equation.DSMT4" ShapeID="_x0000_i1067" DrawAspect="Content" ObjectID="_1350897311" r:id="rId39"/>
        </w:object>
      </w:r>
    </w:p>
    <w:p w14:paraId="05A5E5EE" w14:textId="77777777" w:rsidR="00940D6B" w:rsidRPr="00E055E2" w:rsidRDefault="00940D6B" w:rsidP="00940D6B">
      <w:pPr>
        <w:rPr>
          <w:color w:val="000000"/>
        </w:rPr>
      </w:pPr>
    </w:p>
    <w:p w14:paraId="487298D4" w14:textId="77777777" w:rsidR="00940D6B" w:rsidRPr="00E055E2" w:rsidRDefault="00940D6B" w:rsidP="00940D6B">
      <w:pPr>
        <w:rPr>
          <w:color w:val="000000"/>
        </w:rPr>
      </w:pPr>
    </w:p>
    <w:p w14:paraId="6F5DCDC9" w14:textId="77777777" w:rsidR="00940D6B" w:rsidRPr="00E055E2" w:rsidRDefault="00940D6B" w:rsidP="00940D6B">
      <w:pPr>
        <w:rPr>
          <w:color w:val="000000"/>
        </w:rPr>
      </w:pPr>
    </w:p>
    <w:p w14:paraId="7CAC90E0" w14:textId="77777777" w:rsidR="00940D6B" w:rsidRPr="00E055E2" w:rsidRDefault="00940D6B" w:rsidP="00940D6B">
      <w:pPr>
        <w:rPr>
          <w:color w:val="000000"/>
        </w:rPr>
      </w:pPr>
    </w:p>
    <w:p w14:paraId="033EE122" w14:textId="77777777" w:rsidR="00940D6B" w:rsidRPr="00E055E2" w:rsidRDefault="00E055E2" w:rsidP="00940D6B">
      <w:pPr>
        <w:rPr>
          <w:b/>
          <w:color w:val="000000"/>
          <w:sz w:val="32"/>
        </w:rPr>
      </w:pPr>
      <w:r>
        <w:rPr>
          <w:b/>
          <w:color w:val="000000"/>
          <w:sz w:val="32"/>
        </w:rPr>
        <w:br w:type="page"/>
      </w:r>
      <w:bookmarkStart w:id="0" w:name="_GoBack"/>
      <w:bookmarkEnd w:id="0"/>
      <w:r w:rsidR="00940D6B" w:rsidRPr="00E055E2">
        <w:rPr>
          <w:b/>
          <w:color w:val="000000"/>
          <w:sz w:val="32"/>
        </w:rPr>
        <w:t xml:space="preserve">Section </w:t>
      </w:r>
      <w:proofErr w:type="gramStart"/>
      <w:r w:rsidR="00940D6B" w:rsidRPr="00E055E2">
        <w:rPr>
          <w:b/>
          <w:color w:val="000000"/>
          <w:sz w:val="32"/>
        </w:rPr>
        <w:t>7.6  Solving</w:t>
      </w:r>
      <w:proofErr w:type="gramEnd"/>
      <w:r w:rsidR="00940D6B" w:rsidRPr="00E055E2">
        <w:rPr>
          <w:b/>
          <w:color w:val="000000"/>
          <w:sz w:val="32"/>
        </w:rPr>
        <w:t xml:space="preserve"> Systems of Linear Inequalities</w:t>
      </w:r>
    </w:p>
    <w:p w14:paraId="1E4F7D4A" w14:textId="77777777" w:rsidR="00940D6B" w:rsidRPr="00E055E2" w:rsidRDefault="00940D6B" w:rsidP="00940D6B">
      <w:pPr>
        <w:rPr>
          <w:b/>
          <w:color w:val="000000"/>
        </w:rPr>
      </w:pPr>
    </w:p>
    <w:p w14:paraId="6A86529B" w14:textId="77777777" w:rsidR="00940D6B" w:rsidRPr="00E055E2" w:rsidRDefault="00940D6B" w:rsidP="00940D6B">
      <w:pPr>
        <w:rPr>
          <w:b/>
          <w:color w:val="000000"/>
        </w:rPr>
      </w:pPr>
    </w:p>
    <w:p w14:paraId="3E1BE32B" w14:textId="77777777" w:rsidR="00940D6B" w:rsidRPr="00E055E2" w:rsidRDefault="00940D6B" w:rsidP="00940D6B">
      <w:pPr>
        <w:rPr>
          <w:i/>
          <w:color w:val="000000"/>
        </w:rPr>
      </w:pPr>
      <w:r w:rsidRPr="00E055E2">
        <w:rPr>
          <w:i/>
          <w:color w:val="000000"/>
        </w:rPr>
        <w:t>System of Linear Inequalities</w:t>
      </w:r>
    </w:p>
    <w:p w14:paraId="4EE6C0D0" w14:textId="77777777" w:rsidR="00940D6B" w:rsidRPr="00E055E2" w:rsidRDefault="00940D6B" w:rsidP="00940D6B">
      <w:pPr>
        <w:rPr>
          <w:i/>
          <w:color w:val="000000"/>
        </w:rPr>
      </w:pPr>
    </w:p>
    <w:p w14:paraId="057FBD63" w14:textId="77777777" w:rsidR="00F5656E" w:rsidRPr="00E055E2" w:rsidRDefault="00F5656E" w:rsidP="00940D6B">
      <w:pPr>
        <w:rPr>
          <w:i/>
          <w:color w:val="000000"/>
        </w:rPr>
      </w:pPr>
    </w:p>
    <w:p w14:paraId="10913FEE" w14:textId="77777777" w:rsidR="00940D6B" w:rsidRPr="00E055E2" w:rsidRDefault="00940D6B" w:rsidP="00940D6B">
      <w:pPr>
        <w:rPr>
          <w:i/>
          <w:color w:val="000000"/>
        </w:rPr>
      </w:pPr>
    </w:p>
    <w:p w14:paraId="2F4E5372" w14:textId="77777777" w:rsidR="00940D6B" w:rsidRPr="00E055E2" w:rsidRDefault="00940D6B" w:rsidP="00940D6B">
      <w:pPr>
        <w:rPr>
          <w:i/>
          <w:color w:val="000000"/>
        </w:rPr>
      </w:pPr>
    </w:p>
    <w:p w14:paraId="6AE408EA" w14:textId="77777777" w:rsidR="00940D6B" w:rsidRPr="00E055E2" w:rsidRDefault="00940D6B" w:rsidP="00940D6B">
      <w:pPr>
        <w:rPr>
          <w:i/>
          <w:color w:val="000000"/>
        </w:rPr>
      </w:pPr>
      <w:r w:rsidRPr="00E055E2">
        <w:rPr>
          <w:i/>
          <w:color w:val="000000"/>
        </w:rPr>
        <w:t>Solution of a System of Linear Inequalities</w:t>
      </w:r>
    </w:p>
    <w:p w14:paraId="4936E44E" w14:textId="77777777" w:rsidR="00940D6B" w:rsidRPr="00E055E2" w:rsidRDefault="00940D6B" w:rsidP="00940D6B">
      <w:pPr>
        <w:rPr>
          <w:i/>
          <w:color w:val="000000"/>
        </w:rPr>
      </w:pPr>
    </w:p>
    <w:p w14:paraId="59E1625F" w14:textId="77777777" w:rsidR="00F5656E" w:rsidRPr="00E055E2" w:rsidRDefault="00F5656E" w:rsidP="00940D6B">
      <w:pPr>
        <w:rPr>
          <w:i/>
          <w:color w:val="000000"/>
        </w:rPr>
      </w:pPr>
    </w:p>
    <w:p w14:paraId="3687AEC7" w14:textId="77777777" w:rsidR="00940D6B" w:rsidRPr="00E055E2" w:rsidRDefault="00940D6B" w:rsidP="00940D6B">
      <w:pPr>
        <w:rPr>
          <w:i/>
          <w:color w:val="000000"/>
        </w:rPr>
      </w:pPr>
    </w:p>
    <w:p w14:paraId="0E48E116" w14:textId="77777777" w:rsidR="00940D6B" w:rsidRPr="00E055E2" w:rsidRDefault="00940D6B" w:rsidP="00940D6B">
      <w:pPr>
        <w:rPr>
          <w:i/>
          <w:color w:val="000000"/>
        </w:rPr>
      </w:pPr>
    </w:p>
    <w:p w14:paraId="1CEFC5D6" w14:textId="77777777" w:rsidR="00940D6B" w:rsidRPr="00E055E2" w:rsidRDefault="00940D6B" w:rsidP="00940D6B">
      <w:pPr>
        <w:rPr>
          <w:i/>
          <w:color w:val="000000"/>
        </w:rPr>
      </w:pPr>
      <w:r w:rsidRPr="00E055E2">
        <w:rPr>
          <w:i/>
          <w:color w:val="000000"/>
        </w:rPr>
        <w:t>Graph of a System of Linear Inequalities</w:t>
      </w:r>
    </w:p>
    <w:p w14:paraId="3585691A" w14:textId="77777777" w:rsidR="00940D6B" w:rsidRPr="00E055E2" w:rsidRDefault="00940D6B" w:rsidP="00940D6B">
      <w:pPr>
        <w:rPr>
          <w:color w:val="000000"/>
        </w:rPr>
      </w:pPr>
    </w:p>
    <w:p w14:paraId="5A1DD36D" w14:textId="77777777" w:rsidR="00F5656E" w:rsidRPr="00E055E2" w:rsidRDefault="00F5656E" w:rsidP="00940D6B">
      <w:pPr>
        <w:rPr>
          <w:color w:val="000000"/>
        </w:rPr>
      </w:pPr>
    </w:p>
    <w:p w14:paraId="4544D34A" w14:textId="77777777" w:rsidR="00940D6B" w:rsidRPr="00E055E2" w:rsidRDefault="00940D6B" w:rsidP="00940D6B">
      <w:pPr>
        <w:rPr>
          <w:color w:val="000000"/>
        </w:rPr>
      </w:pPr>
    </w:p>
    <w:p w14:paraId="7C6A9DCA" w14:textId="77777777" w:rsidR="00F5656E" w:rsidRPr="00E055E2" w:rsidRDefault="00F5656E" w:rsidP="00940D6B">
      <w:pPr>
        <w:rPr>
          <w:color w:val="000000"/>
        </w:rPr>
      </w:pPr>
    </w:p>
    <w:p w14:paraId="21343B68" w14:textId="77777777" w:rsidR="00F5656E" w:rsidRPr="00E055E2" w:rsidRDefault="00F5656E" w:rsidP="00940D6B">
      <w:pPr>
        <w:rPr>
          <w:color w:val="000000"/>
        </w:rPr>
      </w:pPr>
    </w:p>
    <w:p w14:paraId="6BD7C358" w14:textId="77777777" w:rsidR="00940D6B" w:rsidRPr="00E055E2" w:rsidRDefault="00940D6B" w:rsidP="00940D6B">
      <w:pPr>
        <w:rPr>
          <w:color w:val="000000"/>
        </w:rPr>
      </w:pPr>
    </w:p>
    <w:p w14:paraId="4F6DFA82" w14:textId="77777777" w:rsidR="00940D6B" w:rsidRPr="00E055E2" w:rsidRDefault="00940D6B" w:rsidP="00940D6B">
      <w:pPr>
        <w:rPr>
          <w:color w:val="000000"/>
        </w:rPr>
      </w:pPr>
    </w:p>
    <w:p w14:paraId="49302AA9" w14:textId="77777777" w:rsidR="00940D6B" w:rsidRPr="00E055E2" w:rsidRDefault="00940D6B" w:rsidP="00940D6B">
      <w:pPr>
        <w:rPr>
          <w:color w:val="000000"/>
        </w:rPr>
      </w:pPr>
      <w:r w:rsidRPr="00E055E2">
        <w:rPr>
          <w:b/>
          <w:color w:val="000000"/>
        </w:rPr>
        <w:t>EXAMPLES</w:t>
      </w:r>
    </w:p>
    <w:p w14:paraId="57E182A4" w14:textId="77777777" w:rsidR="00940D6B" w:rsidRPr="00E055E2" w:rsidRDefault="00940D6B" w:rsidP="00940D6B">
      <w:pPr>
        <w:rPr>
          <w:color w:val="000000"/>
        </w:rPr>
      </w:pPr>
    </w:p>
    <w:p w14:paraId="015DA0FA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>1.  Solve the linear system graphically.</w:t>
      </w:r>
    </w:p>
    <w:p w14:paraId="7FF550A9" w14:textId="77777777" w:rsidR="00940D6B" w:rsidRPr="00E055E2" w:rsidRDefault="00940D6B" w:rsidP="00940D6B">
      <w:pPr>
        <w:rPr>
          <w:color w:val="000000"/>
        </w:rPr>
      </w:pPr>
    </w:p>
    <w:p w14:paraId="01246C4B" w14:textId="77777777" w:rsidR="00940D6B" w:rsidRPr="00E055E2" w:rsidRDefault="00F5656E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73600" behindDoc="0" locked="0" layoutInCell="1" allowOverlap="1" wp14:anchorId="04478A7A" wp14:editId="4798224B">
            <wp:simplePos x="0" y="0"/>
            <wp:positionH relativeFrom="column">
              <wp:posOffset>3200400</wp:posOffset>
            </wp:positionH>
            <wp:positionV relativeFrom="paragraph">
              <wp:posOffset>254635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56AC" w:rsidRPr="00E055E2">
        <w:rPr>
          <w:color w:val="000000"/>
        </w:rPr>
        <w:tab/>
        <w:t xml:space="preserve">a.  </w:t>
      </w:r>
      <w:r w:rsidR="00B556AC" w:rsidRPr="00E055E2">
        <w:rPr>
          <w:color w:val="000000"/>
          <w:position w:val="-24"/>
        </w:rPr>
        <w:object w:dxaOrig="700" w:dyaOrig="620" w14:anchorId="32686506">
          <v:shape id="_x0000_i1042" type="#_x0000_t75" style="width:35pt;height:31pt" o:ole="">
            <v:imagedata r:id="rId40" o:title=""/>
          </v:shape>
          <o:OLEObject Type="Embed" ProgID="Equation.DSMT4" ShapeID="_x0000_i1042" DrawAspect="Content" ObjectID="_1350897312" r:id="rId41"/>
        </w:object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</w:p>
    <w:p w14:paraId="6D5B32DD" w14:textId="77777777" w:rsidR="00940D6B" w:rsidRPr="00E055E2" w:rsidRDefault="00940D6B" w:rsidP="00940D6B">
      <w:pPr>
        <w:rPr>
          <w:color w:val="000000"/>
        </w:rPr>
      </w:pPr>
    </w:p>
    <w:p w14:paraId="5EBB3C46" w14:textId="77777777" w:rsidR="00940D6B" w:rsidRPr="00E055E2" w:rsidRDefault="00940D6B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</w:p>
    <w:p w14:paraId="500435B3" w14:textId="77777777" w:rsidR="00940D6B" w:rsidRPr="00E055E2" w:rsidRDefault="00940D6B" w:rsidP="00940D6B">
      <w:pPr>
        <w:rPr>
          <w:color w:val="000000"/>
        </w:rPr>
      </w:pPr>
    </w:p>
    <w:p w14:paraId="4C8CFFEC" w14:textId="77777777" w:rsidR="00940D6B" w:rsidRPr="00E055E2" w:rsidRDefault="00940D6B" w:rsidP="00940D6B">
      <w:pPr>
        <w:rPr>
          <w:color w:val="000000"/>
        </w:rPr>
      </w:pPr>
    </w:p>
    <w:p w14:paraId="5842F027" w14:textId="77777777" w:rsidR="00940D6B" w:rsidRPr="00E055E2" w:rsidRDefault="00940D6B" w:rsidP="00940D6B">
      <w:pPr>
        <w:rPr>
          <w:color w:val="000000"/>
        </w:rPr>
      </w:pPr>
    </w:p>
    <w:p w14:paraId="1B03E5D5" w14:textId="77777777" w:rsidR="00940D6B" w:rsidRPr="00E055E2" w:rsidRDefault="00940D6B" w:rsidP="00940D6B">
      <w:pPr>
        <w:rPr>
          <w:color w:val="000000"/>
        </w:rPr>
      </w:pPr>
    </w:p>
    <w:p w14:paraId="7F94D1CD" w14:textId="77777777" w:rsidR="00940D6B" w:rsidRPr="00E055E2" w:rsidRDefault="00940D6B" w:rsidP="00940D6B">
      <w:pPr>
        <w:rPr>
          <w:color w:val="000000"/>
        </w:rPr>
      </w:pPr>
    </w:p>
    <w:p w14:paraId="0B4192DF" w14:textId="77777777" w:rsidR="00F5656E" w:rsidRPr="00E055E2" w:rsidRDefault="00F5656E" w:rsidP="00940D6B">
      <w:pPr>
        <w:rPr>
          <w:color w:val="000000"/>
        </w:rPr>
      </w:pPr>
    </w:p>
    <w:p w14:paraId="6DAC2FFA" w14:textId="77777777" w:rsidR="00F5656E" w:rsidRPr="00E055E2" w:rsidRDefault="00F5656E" w:rsidP="00940D6B">
      <w:pPr>
        <w:rPr>
          <w:color w:val="000000"/>
        </w:rPr>
      </w:pPr>
    </w:p>
    <w:p w14:paraId="01B98827" w14:textId="77777777" w:rsidR="00F5656E" w:rsidRPr="00E055E2" w:rsidRDefault="00F5656E" w:rsidP="00940D6B">
      <w:pPr>
        <w:rPr>
          <w:color w:val="000000"/>
        </w:rPr>
      </w:pPr>
    </w:p>
    <w:p w14:paraId="45A8FD3C" w14:textId="77777777" w:rsidR="00F5656E" w:rsidRPr="00E055E2" w:rsidRDefault="00F5656E" w:rsidP="00940D6B">
      <w:pPr>
        <w:rPr>
          <w:color w:val="000000"/>
        </w:rPr>
      </w:pPr>
    </w:p>
    <w:p w14:paraId="7F07C20F" w14:textId="77777777" w:rsidR="00F5656E" w:rsidRPr="00E055E2" w:rsidRDefault="00F5656E" w:rsidP="00940D6B">
      <w:pPr>
        <w:rPr>
          <w:color w:val="000000"/>
        </w:rPr>
      </w:pPr>
    </w:p>
    <w:p w14:paraId="67ACB36E" w14:textId="77777777" w:rsidR="00F5656E" w:rsidRPr="00E055E2" w:rsidRDefault="00F5656E" w:rsidP="00940D6B">
      <w:pPr>
        <w:rPr>
          <w:color w:val="000000"/>
        </w:rPr>
      </w:pPr>
    </w:p>
    <w:p w14:paraId="676C7812" w14:textId="77777777" w:rsidR="00F5656E" w:rsidRPr="00E055E2" w:rsidRDefault="00F5656E" w:rsidP="00940D6B">
      <w:pPr>
        <w:rPr>
          <w:color w:val="000000"/>
        </w:rPr>
      </w:pPr>
    </w:p>
    <w:p w14:paraId="47474712" w14:textId="77777777" w:rsidR="00F5656E" w:rsidRPr="00E055E2" w:rsidRDefault="00F5656E" w:rsidP="00940D6B">
      <w:pPr>
        <w:rPr>
          <w:color w:val="000000"/>
        </w:rPr>
      </w:pPr>
    </w:p>
    <w:p w14:paraId="147E5309" w14:textId="77777777" w:rsidR="00F5656E" w:rsidRPr="00E055E2" w:rsidRDefault="00F5656E" w:rsidP="00940D6B">
      <w:pPr>
        <w:rPr>
          <w:color w:val="000000"/>
        </w:rPr>
      </w:pPr>
    </w:p>
    <w:p w14:paraId="4D443D69" w14:textId="77777777" w:rsidR="00940D6B" w:rsidRPr="00E055E2" w:rsidRDefault="00F5656E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69F85F7C" wp14:editId="7873FCBF">
            <wp:simplePos x="0" y="0"/>
            <wp:positionH relativeFrom="column">
              <wp:posOffset>3200400</wp:posOffset>
            </wp:positionH>
            <wp:positionV relativeFrom="paragraph">
              <wp:posOffset>228600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56AC" w:rsidRPr="00E055E2">
        <w:rPr>
          <w:color w:val="000000"/>
        </w:rPr>
        <w:t xml:space="preserve">b.  </w:t>
      </w:r>
      <w:r w:rsidR="00B556AC" w:rsidRPr="00E055E2">
        <w:rPr>
          <w:color w:val="000000"/>
          <w:position w:val="-42"/>
        </w:rPr>
        <w:object w:dxaOrig="1240" w:dyaOrig="960" w14:anchorId="14B43063">
          <v:shape id="_x0000_i1043" type="#_x0000_t75" style="width:62pt;height:48pt" o:ole="">
            <v:imagedata r:id="rId42" o:title=""/>
          </v:shape>
          <o:OLEObject Type="Embed" ProgID="Equation.DSMT4" ShapeID="_x0000_i1043" DrawAspect="Content" ObjectID="_1350897313" r:id="rId43"/>
        </w:object>
      </w:r>
      <w:r w:rsidR="00940D6B" w:rsidRPr="00E055E2">
        <w:rPr>
          <w:color w:val="000000"/>
        </w:rPr>
        <w:tab/>
      </w:r>
    </w:p>
    <w:p w14:paraId="4DF4C760" w14:textId="77777777" w:rsidR="00940D6B" w:rsidRPr="00E055E2" w:rsidRDefault="00940D6B" w:rsidP="00940D6B">
      <w:pPr>
        <w:rPr>
          <w:color w:val="000000"/>
        </w:rPr>
      </w:pPr>
    </w:p>
    <w:p w14:paraId="42918CBC" w14:textId="77777777" w:rsidR="00940D6B" w:rsidRPr="00E055E2" w:rsidRDefault="00B556AC" w:rsidP="00940D6B">
      <w:pPr>
        <w:rPr>
          <w:color w:val="000000"/>
        </w:rPr>
      </w:pP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</w:p>
    <w:p w14:paraId="64D0E07C" w14:textId="77777777" w:rsidR="00940D6B" w:rsidRPr="00E055E2" w:rsidRDefault="00940D6B" w:rsidP="00940D6B">
      <w:pPr>
        <w:rPr>
          <w:color w:val="000000"/>
        </w:rPr>
      </w:pPr>
    </w:p>
    <w:p w14:paraId="3C40ED3B" w14:textId="77777777" w:rsidR="00940D6B" w:rsidRPr="00E055E2" w:rsidRDefault="00940D6B" w:rsidP="00940D6B">
      <w:pPr>
        <w:rPr>
          <w:color w:val="000000"/>
        </w:rPr>
      </w:pPr>
    </w:p>
    <w:p w14:paraId="21D9D7C3" w14:textId="77777777" w:rsidR="00940D6B" w:rsidRPr="00E055E2" w:rsidRDefault="00940D6B" w:rsidP="00940D6B">
      <w:pPr>
        <w:rPr>
          <w:color w:val="000000"/>
        </w:rPr>
      </w:pPr>
    </w:p>
    <w:p w14:paraId="3D3719D3" w14:textId="77777777" w:rsidR="00940D6B" w:rsidRPr="00E055E2" w:rsidRDefault="00940D6B" w:rsidP="00940D6B">
      <w:pPr>
        <w:rPr>
          <w:color w:val="000000"/>
        </w:rPr>
      </w:pPr>
    </w:p>
    <w:p w14:paraId="05E68028" w14:textId="77777777" w:rsidR="00F5656E" w:rsidRPr="00E055E2" w:rsidRDefault="00F5656E" w:rsidP="00940D6B">
      <w:pPr>
        <w:rPr>
          <w:color w:val="000000"/>
        </w:rPr>
      </w:pPr>
    </w:p>
    <w:p w14:paraId="76CF4376" w14:textId="77777777" w:rsidR="00F5656E" w:rsidRPr="00E055E2" w:rsidRDefault="00F5656E" w:rsidP="00940D6B">
      <w:pPr>
        <w:rPr>
          <w:color w:val="000000"/>
        </w:rPr>
      </w:pPr>
    </w:p>
    <w:p w14:paraId="085C0A45" w14:textId="77777777" w:rsidR="00F5656E" w:rsidRPr="00E055E2" w:rsidRDefault="00F5656E" w:rsidP="00940D6B">
      <w:pPr>
        <w:rPr>
          <w:color w:val="000000"/>
        </w:rPr>
      </w:pPr>
    </w:p>
    <w:p w14:paraId="4E02AB0B" w14:textId="77777777" w:rsidR="00F5656E" w:rsidRPr="00E055E2" w:rsidRDefault="00F5656E" w:rsidP="00940D6B">
      <w:pPr>
        <w:rPr>
          <w:color w:val="000000"/>
        </w:rPr>
      </w:pPr>
    </w:p>
    <w:p w14:paraId="5768A4C1" w14:textId="77777777" w:rsidR="00F5656E" w:rsidRPr="00E055E2" w:rsidRDefault="00F5656E" w:rsidP="00940D6B">
      <w:pPr>
        <w:rPr>
          <w:color w:val="000000"/>
        </w:rPr>
      </w:pPr>
    </w:p>
    <w:p w14:paraId="64855F32" w14:textId="77777777" w:rsidR="00F5656E" w:rsidRPr="00E055E2" w:rsidRDefault="00F5656E" w:rsidP="00940D6B">
      <w:pPr>
        <w:rPr>
          <w:color w:val="000000"/>
        </w:rPr>
      </w:pPr>
    </w:p>
    <w:p w14:paraId="6BA1EE42" w14:textId="77777777" w:rsidR="00F5656E" w:rsidRPr="00E055E2" w:rsidRDefault="00F5656E" w:rsidP="00940D6B">
      <w:pPr>
        <w:rPr>
          <w:color w:val="000000"/>
        </w:rPr>
      </w:pPr>
    </w:p>
    <w:p w14:paraId="3E3E45CC" w14:textId="77777777" w:rsidR="00F5656E" w:rsidRPr="00E055E2" w:rsidRDefault="00F5656E" w:rsidP="00940D6B">
      <w:pPr>
        <w:rPr>
          <w:color w:val="000000"/>
        </w:rPr>
      </w:pPr>
    </w:p>
    <w:p w14:paraId="76088BA2" w14:textId="77777777" w:rsidR="00F5656E" w:rsidRPr="00E055E2" w:rsidRDefault="00F5656E" w:rsidP="00940D6B">
      <w:pPr>
        <w:rPr>
          <w:color w:val="000000"/>
        </w:rPr>
      </w:pPr>
    </w:p>
    <w:p w14:paraId="40E1AE9A" w14:textId="77777777" w:rsidR="00F5656E" w:rsidRPr="00E055E2" w:rsidRDefault="00F5656E" w:rsidP="00940D6B">
      <w:pPr>
        <w:rPr>
          <w:color w:val="000000"/>
        </w:rPr>
      </w:pPr>
    </w:p>
    <w:p w14:paraId="2CF42163" w14:textId="77777777" w:rsidR="00F5656E" w:rsidRPr="00E055E2" w:rsidRDefault="00F5656E" w:rsidP="00940D6B">
      <w:pPr>
        <w:rPr>
          <w:color w:val="000000"/>
        </w:rPr>
      </w:pPr>
    </w:p>
    <w:p w14:paraId="2CB1ABD5" w14:textId="77777777" w:rsidR="00F5656E" w:rsidRPr="00E055E2" w:rsidRDefault="00F5656E" w:rsidP="00940D6B">
      <w:pPr>
        <w:rPr>
          <w:color w:val="000000"/>
        </w:rPr>
      </w:pPr>
    </w:p>
    <w:p w14:paraId="3719CE31" w14:textId="77777777" w:rsidR="00F5656E" w:rsidRPr="00E055E2" w:rsidRDefault="00F5656E" w:rsidP="00940D6B">
      <w:pPr>
        <w:rPr>
          <w:color w:val="000000"/>
        </w:rPr>
      </w:pPr>
    </w:p>
    <w:p w14:paraId="7407F009" w14:textId="77777777" w:rsidR="00940D6B" w:rsidRPr="00E055E2" w:rsidRDefault="00F5656E" w:rsidP="00940D6B">
      <w:pPr>
        <w:rPr>
          <w:color w:val="000000"/>
        </w:rPr>
      </w:pPr>
      <w:r w:rsidRPr="00E055E2">
        <w:rPr>
          <w:noProof/>
          <w:color w:val="000000"/>
        </w:rPr>
        <w:drawing>
          <wp:anchor distT="0" distB="0" distL="114300" distR="114300" simplePos="0" relativeHeight="251675648" behindDoc="0" locked="0" layoutInCell="1" allowOverlap="1" wp14:anchorId="5FB10953" wp14:editId="25BF9A4F">
            <wp:simplePos x="0" y="0"/>
            <wp:positionH relativeFrom="column">
              <wp:posOffset>3200400</wp:posOffset>
            </wp:positionH>
            <wp:positionV relativeFrom="paragraph">
              <wp:posOffset>175260</wp:posOffset>
            </wp:positionV>
            <wp:extent cx="1945640" cy="1849755"/>
            <wp:effectExtent l="0" t="0" r="0" b="0"/>
            <wp:wrapTight wrapText="bothSides">
              <wp:wrapPolygon edited="0">
                <wp:start x="9305" y="890"/>
                <wp:lineTo x="1410" y="1186"/>
                <wp:lineTo x="564" y="10381"/>
                <wp:lineTo x="846" y="19279"/>
                <wp:lineTo x="1974" y="19872"/>
                <wp:lineTo x="9587" y="20169"/>
                <wp:lineTo x="10715" y="20169"/>
                <wp:lineTo x="18611" y="19872"/>
                <wp:lineTo x="20585" y="18982"/>
                <wp:lineTo x="20021" y="15127"/>
                <wp:lineTo x="20585" y="10678"/>
                <wp:lineTo x="20585" y="1780"/>
                <wp:lineTo x="19175" y="1186"/>
                <wp:lineTo x="10715" y="890"/>
                <wp:lineTo x="9305" y="890"/>
              </wp:wrapPolygon>
            </wp:wrapTight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4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56AC" w:rsidRPr="00E055E2">
        <w:rPr>
          <w:color w:val="000000"/>
        </w:rPr>
        <w:t xml:space="preserve">c.  </w:t>
      </w:r>
      <w:r w:rsidR="00B556AC" w:rsidRPr="00E055E2">
        <w:rPr>
          <w:color w:val="000000"/>
          <w:position w:val="-62"/>
        </w:rPr>
        <w:object w:dxaOrig="700" w:dyaOrig="1380" w14:anchorId="428F846B">
          <v:shape id="_x0000_i1044" type="#_x0000_t75" style="width:35pt;height:69pt" o:ole="">
            <v:imagedata r:id="rId44" o:title=""/>
          </v:shape>
          <o:OLEObject Type="Embed" ProgID="Equation.DSMT4" ShapeID="_x0000_i1044" DrawAspect="Content" ObjectID="_1350897314" r:id="rId45"/>
        </w:object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</w:p>
    <w:p w14:paraId="6F9078FC" w14:textId="77777777" w:rsidR="00940D6B" w:rsidRPr="00E055E2" w:rsidRDefault="00940D6B" w:rsidP="00940D6B">
      <w:pPr>
        <w:rPr>
          <w:color w:val="000000"/>
        </w:rPr>
      </w:pPr>
    </w:p>
    <w:p w14:paraId="147E5529" w14:textId="77777777" w:rsidR="00940D6B" w:rsidRPr="00E055E2" w:rsidRDefault="00940D6B" w:rsidP="00940D6B">
      <w:pPr>
        <w:rPr>
          <w:color w:val="000000"/>
        </w:rPr>
      </w:pPr>
    </w:p>
    <w:p w14:paraId="4D95B1E0" w14:textId="77777777" w:rsidR="00940D6B" w:rsidRPr="00E055E2" w:rsidRDefault="00B556AC" w:rsidP="00940D6B"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Pr="00E055E2">
        <w:rPr>
          <w:color w:val="000000"/>
        </w:rPr>
        <w:tab/>
      </w:r>
      <w:r w:rsidR="00940D6B" w:rsidRPr="00E055E2">
        <w:rPr>
          <w:color w:val="000000"/>
        </w:rPr>
        <w:tab/>
      </w:r>
      <w:r w:rsidR="00940D6B" w:rsidRPr="00E055E2">
        <w:rPr>
          <w:color w:val="000000"/>
        </w:rPr>
        <w:tab/>
      </w:r>
    </w:p>
    <w:sectPr w:rsidR="00940D6B" w:rsidRPr="00E055E2" w:rsidSect="00394B77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notTrueType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altName w:val="Arial Italic"/>
    <w:panose1 w:val="020B0604020202020204"/>
    <w:charset w:val="00"/>
    <w:family w:val="auto"/>
    <w:notTrueType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940D6B"/>
    <w:rsid w:val="00056AAC"/>
    <w:rsid w:val="00394B77"/>
    <w:rsid w:val="00431BD2"/>
    <w:rsid w:val="004F2128"/>
    <w:rsid w:val="00540411"/>
    <w:rsid w:val="00940D6B"/>
    <w:rsid w:val="00B556AC"/>
    <w:rsid w:val="00D2364F"/>
    <w:rsid w:val="00E055E2"/>
    <w:rsid w:val="00F4186C"/>
    <w:rsid w:val="00F5656E"/>
    <w:rsid w:val="00F7033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6FFEC52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6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image" Target="media/image14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7.emf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8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1.emf"/><Relationship Id="rId4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2</Pages>
  <Words>902</Words>
  <Characters>3862</Characters>
  <Application>Microsoft Macintosh Word</Application>
  <DocSecurity>0</DocSecurity>
  <Lines>551</Lines>
  <Paragraphs>113</Paragraphs>
  <ScaleCrop>false</ScaleCrop>
  <Company/>
  <LinksUpToDate>false</LinksUpToDate>
  <CharactersWithSpaces>4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enda Edwards</dc:creator>
  <cp:keywords/>
  <cp:lastModifiedBy>Brenda Edwards</cp:lastModifiedBy>
  <cp:revision>4</cp:revision>
  <cp:lastPrinted>2012-12-10T21:50:00Z</cp:lastPrinted>
  <dcterms:created xsi:type="dcterms:W3CDTF">2012-01-03T17:50:00Z</dcterms:created>
  <dcterms:modified xsi:type="dcterms:W3CDTF">2014-11-09T18:12:00Z</dcterms:modified>
</cp:coreProperties>
</file>